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Grilledutableau"/>
        <w:tblW w:w="5000" w:type="pct"/>
        <w:tblLook w:val="04A0" w:firstRow="1" w:lastRow="0" w:firstColumn="1" w:lastColumn="0" w:noHBand="0" w:noVBand="1"/>
      </w:tblPr>
      <w:tblGrid>
        <w:gridCol w:w="5484"/>
        <w:gridCol w:w="5278"/>
      </w:tblGrid>
      <w:tr w:rsidR="005C580D" w:rsidTr="001A5CA2">
        <w:tc>
          <w:tcPr>
            <w:tcW w:w="2548" w:type="pct"/>
          </w:tcPr>
          <w:p w:rsidR="005C580D" w:rsidRPr="005C580D" w:rsidRDefault="000D5554" w:rsidP="005C580D">
            <w:pPr>
              <w:pStyle w:val="Default"/>
              <w:rPr>
                <w:rFonts w:asciiTheme="majorHAnsi" w:hAnsiTheme="majorHAnsi"/>
                <w:i/>
              </w:rPr>
            </w:pPr>
            <w:bookmarkStart w:id="0" w:name="_GoBack"/>
            <w:bookmarkEnd w:id="0"/>
            <w:r>
              <w:rPr>
                <w:rFonts w:asciiTheme="majorHAnsi" w:hAnsiTheme="majorHAnsi"/>
                <w:b/>
                <w:i/>
              </w:rPr>
              <w:t xml:space="preserve">Elément </w:t>
            </w:r>
            <w:r w:rsidR="005C580D" w:rsidRPr="005C580D">
              <w:rPr>
                <w:rFonts w:asciiTheme="majorHAnsi" w:hAnsiTheme="majorHAnsi"/>
                <w:b/>
                <w:i/>
              </w:rPr>
              <w:t>1</w:t>
            </w:r>
            <w:r w:rsidR="005C580D" w:rsidRPr="005C580D">
              <w:rPr>
                <w:rFonts w:asciiTheme="majorHAnsi" w:hAnsiTheme="majorHAnsi"/>
                <w:i/>
              </w:rPr>
              <w:t>. Composer, décomposer les nombres entiers jusqu’à 1 000 000.</w:t>
            </w:r>
          </w:p>
          <w:p w:rsidR="00292093" w:rsidRPr="005C580D" w:rsidRDefault="005C580D" w:rsidP="001A5CA2">
            <w:pPr>
              <w:autoSpaceDE w:val="0"/>
              <w:autoSpaceDN w:val="0"/>
              <w:adjustRightInd w:val="0"/>
              <w:rPr>
                <w:rFonts w:asciiTheme="majorHAnsi" w:hAnsiTheme="majorHAnsi"/>
                <w:i/>
                <w:sz w:val="24"/>
                <w:szCs w:val="24"/>
              </w:rPr>
            </w:pPr>
            <w:r w:rsidRPr="005C580D">
              <w:rPr>
                <w:rFonts w:asciiTheme="majorHAnsi" w:hAnsiTheme="majorHAnsi"/>
                <w:i/>
                <w:sz w:val="24"/>
                <w:szCs w:val="24"/>
              </w:rPr>
              <w:t>Comparer, ranger, encadrer des grands nombres entiers, les repérer et les placer sur un</w:t>
            </w:r>
            <w:r>
              <w:rPr>
                <w:rFonts w:asciiTheme="majorHAnsi" w:hAnsiTheme="majorHAnsi"/>
                <w:i/>
                <w:sz w:val="24"/>
                <w:szCs w:val="24"/>
              </w:rPr>
              <w:t xml:space="preserve">e demi-droite graduée adaptée. </w:t>
            </w:r>
          </w:p>
        </w:tc>
        <w:tc>
          <w:tcPr>
            <w:tcW w:w="2452" w:type="pct"/>
          </w:tcPr>
          <w:p w:rsidR="005C580D" w:rsidRPr="005C580D" w:rsidRDefault="000D5554" w:rsidP="005C580D">
            <w:pPr>
              <w:autoSpaceDE w:val="0"/>
              <w:autoSpaceDN w:val="0"/>
              <w:adjustRightInd w:val="0"/>
              <w:rPr>
                <w:rFonts w:asciiTheme="majorHAnsi" w:hAnsiTheme="majorHAnsi"/>
                <w:i/>
                <w:sz w:val="24"/>
                <w:szCs w:val="24"/>
              </w:rPr>
            </w:pPr>
            <w:r>
              <w:rPr>
                <w:rFonts w:asciiTheme="majorHAnsi" w:hAnsiTheme="majorHAnsi"/>
                <w:b/>
                <w:i/>
              </w:rPr>
              <w:t xml:space="preserve">Elément </w:t>
            </w:r>
            <w:r w:rsidR="005C580D" w:rsidRPr="005C580D">
              <w:rPr>
                <w:rFonts w:asciiTheme="majorHAnsi" w:hAnsiTheme="majorHAnsi"/>
                <w:b/>
                <w:i/>
                <w:sz w:val="24"/>
                <w:szCs w:val="24"/>
              </w:rPr>
              <w:t>2</w:t>
            </w:r>
            <w:r w:rsidR="005C580D" w:rsidRPr="005C580D">
              <w:rPr>
                <w:rFonts w:asciiTheme="majorHAnsi" w:hAnsiTheme="majorHAnsi"/>
                <w:i/>
                <w:sz w:val="24"/>
                <w:szCs w:val="24"/>
              </w:rPr>
              <w:t>. Composer, décomposer les nombres entiers jusqu’à 1 000 000 000.</w:t>
            </w:r>
          </w:p>
          <w:p w:rsidR="005C580D" w:rsidRPr="005C580D" w:rsidRDefault="005C580D" w:rsidP="005C580D">
            <w:pPr>
              <w:autoSpaceDE w:val="0"/>
              <w:autoSpaceDN w:val="0"/>
              <w:adjustRightInd w:val="0"/>
              <w:rPr>
                <w:rFonts w:asciiTheme="majorHAnsi" w:hAnsiTheme="majorHAnsi"/>
                <w:i/>
                <w:sz w:val="24"/>
                <w:szCs w:val="24"/>
              </w:rPr>
            </w:pPr>
            <w:r w:rsidRPr="005C580D">
              <w:rPr>
                <w:rFonts w:asciiTheme="majorHAnsi" w:hAnsiTheme="majorHAnsi"/>
                <w:i/>
                <w:sz w:val="24"/>
                <w:szCs w:val="24"/>
              </w:rPr>
              <w:t>Comparer, ranger, encadrer des grands nombres entiers, les repérer et les placer sur un</w:t>
            </w:r>
            <w:r>
              <w:rPr>
                <w:rFonts w:asciiTheme="majorHAnsi" w:hAnsiTheme="majorHAnsi"/>
                <w:i/>
                <w:sz w:val="24"/>
                <w:szCs w:val="24"/>
              </w:rPr>
              <w:t xml:space="preserve">e demi-droite graduée adaptée. </w:t>
            </w:r>
          </w:p>
        </w:tc>
      </w:tr>
      <w:tr w:rsidR="005C580D" w:rsidTr="001A5CA2">
        <w:tc>
          <w:tcPr>
            <w:tcW w:w="2548" w:type="pct"/>
          </w:tcPr>
          <w:p w:rsidR="005C580D" w:rsidRPr="005C580D" w:rsidRDefault="00CE363C" w:rsidP="005C580D">
            <w:pPr>
              <w:pStyle w:val="Default"/>
              <w:rPr>
                <w:rFonts w:asciiTheme="majorHAnsi" w:hAnsiTheme="majorHAnsi"/>
                <w:i/>
              </w:rPr>
            </w:pPr>
            <w:r>
              <w:rPr>
                <w:rFonts w:asciiTheme="majorHAnsi" w:hAnsiTheme="majorHAnsi"/>
                <w:b/>
                <w:i/>
              </w:rPr>
              <w:t xml:space="preserve">Elément </w:t>
            </w:r>
            <w:r w:rsidR="005C580D" w:rsidRPr="005C580D">
              <w:rPr>
                <w:rFonts w:asciiTheme="majorHAnsi" w:hAnsiTheme="majorHAnsi"/>
                <w:b/>
                <w:i/>
              </w:rPr>
              <w:t>3.</w:t>
            </w:r>
            <w:r w:rsidR="005C580D" w:rsidRPr="005C580D">
              <w:rPr>
                <w:rFonts w:asciiTheme="majorHAnsi" w:hAnsiTheme="majorHAnsi"/>
                <w:i/>
              </w:rPr>
              <w:t xml:space="preserve"> Composer, décomposer les nombres entiers (jusqu’à 12 chiffres).</w:t>
            </w:r>
          </w:p>
          <w:p w:rsidR="00292093" w:rsidRPr="005C580D" w:rsidRDefault="005C580D" w:rsidP="001A5CA2">
            <w:pPr>
              <w:autoSpaceDE w:val="0"/>
              <w:autoSpaceDN w:val="0"/>
              <w:adjustRightInd w:val="0"/>
              <w:rPr>
                <w:rFonts w:asciiTheme="majorHAnsi" w:hAnsiTheme="majorHAnsi"/>
                <w:i/>
                <w:sz w:val="24"/>
                <w:szCs w:val="24"/>
              </w:rPr>
            </w:pPr>
            <w:r w:rsidRPr="005C580D">
              <w:rPr>
                <w:rFonts w:asciiTheme="majorHAnsi" w:hAnsiTheme="majorHAnsi"/>
                <w:i/>
                <w:sz w:val="24"/>
                <w:szCs w:val="24"/>
              </w:rPr>
              <w:t>Comparer, ranger, encadrer des grands nombres entiers, les repérer et les placer sur un</w:t>
            </w:r>
            <w:r>
              <w:rPr>
                <w:rFonts w:asciiTheme="majorHAnsi" w:hAnsiTheme="majorHAnsi"/>
                <w:i/>
                <w:sz w:val="24"/>
                <w:szCs w:val="24"/>
              </w:rPr>
              <w:t xml:space="preserve">e demi-droite graduée adaptée. </w:t>
            </w:r>
          </w:p>
        </w:tc>
        <w:tc>
          <w:tcPr>
            <w:tcW w:w="2452" w:type="pct"/>
          </w:tcPr>
          <w:p w:rsidR="005C580D" w:rsidRPr="005C580D" w:rsidRDefault="00CE363C" w:rsidP="005C580D">
            <w:pPr>
              <w:autoSpaceDE w:val="0"/>
              <w:autoSpaceDN w:val="0"/>
              <w:adjustRightInd w:val="0"/>
              <w:rPr>
                <w:rFonts w:asciiTheme="majorHAnsi" w:hAnsiTheme="majorHAnsi"/>
                <w:i/>
                <w:sz w:val="24"/>
                <w:szCs w:val="24"/>
              </w:rPr>
            </w:pPr>
            <w:r>
              <w:rPr>
                <w:rFonts w:asciiTheme="majorHAnsi" w:hAnsiTheme="majorHAnsi"/>
                <w:b/>
                <w:i/>
              </w:rPr>
              <w:t xml:space="preserve">Elément </w:t>
            </w:r>
            <w:r w:rsidR="005C580D" w:rsidRPr="005C580D">
              <w:rPr>
                <w:rFonts w:asciiTheme="majorHAnsi" w:hAnsiTheme="majorHAnsi" w:cs="AGaramondPro-Regular"/>
                <w:b/>
                <w:i/>
                <w:sz w:val="24"/>
                <w:szCs w:val="24"/>
              </w:rPr>
              <w:t>4</w:t>
            </w:r>
            <w:r w:rsidR="005C580D" w:rsidRPr="005C580D">
              <w:rPr>
                <w:rFonts w:asciiTheme="majorHAnsi" w:hAnsiTheme="majorHAnsi" w:cs="AGaramondPro-Regular"/>
                <w:i/>
                <w:sz w:val="24"/>
                <w:szCs w:val="24"/>
              </w:rPr>
              <w:t xml:space="preserve">. </w:t>
            </w:r>
            <w:r w:rsidR="005C580D" w:rsidRPr="005C580D">
              <w:rPr>
                <w:rFonts w:asciiTheme="majorHAnsi" w:hAnsiTheme="majorHAnsi"/>
                <w:i/>
                <w:sz w:val="24"/>
                <w:szCs w:val="24"/>
              </w:rPr>
              <w:t xml:space="preserve">Comprendre et utiliser la notion de fractions simples. </w:t>
            </w:r>
            <w:r w:rsidR="005C580D" w:rsidRPr="005C580D">
              <w:rPr>
                <w:rFonts w:asciiTheme="majorHAnsi" w:hAnsiTheme="majorHAnsi"/>
                <w:i/>
                <w:sz w:val="24"/>
                <w:szCs w:val="24"/>
              </w:rPr>
              <w:tab/>
            </w:r>
          </w:p>
          <w:p w:rsidR="005C580D" w:rsidRPr="005C580D" w:rsidRDefault="005C580D" w:rsidP="005C580D">
            <w:pPr>
              <w:pStyle w:val="Default"/>
              <w:rPr>
                <w:rFonts w:asciiTheme="majorHAnsi" w:hAnsiTheme="majorHAnsi"/>
                <w:i/>
              </w:rPr>
            </w:pPr>
            <w:r w:rsidRPr="005C580D">
              <w:rPr>
                <w:rFonts w:asciiTheme="majorHAnsi" w:hAnsiTheme="majorHAnsi"/>
                <w:i/>
              </w:rPr>
              <w:t xml:space="preserve">Écritures fractionnaires. </w:t>
            </w:r>
          </w:p>
          <w:p w:rsidR="005C580D" w:rsidRPr="005C580D" w:rsidRDefault="005C580D" w:rsidP="001729BA">
            <w:pPr>
              <w:pStyle w:val="Default"/>
              <w:rPr>
                <w:rFonts w:asciiTheme="majorHAnsi" w:hAnsiTheme="majorHAnsi"/>
                <w:i/>
              </w:rPr>
            </w:pPr>
            <w:r w:rsidRPr="005C580D">
              <w:rPr>
                <w:rFonts w:asciiTheme="majorHAnsi" w:hAnsiTheme="majorHAnsi"/>
                <w:i/>
              </w:rPr>
              <w:t>Diverses désignations des fractions (orale</w:t>
            </w:r>
            <w:r>
              <w:rPr>
                <w:rFonts w:asciiTheme="majorHAnsi" w:hAnsiTheme="majorHAnsi"/>
                <w:i/>
              </w:rPr>
              <w:t xml:space="preserve">s, écrites et décompositions). </w:t>
            </w:r>
          </w:p>
        </w:tc>
      </w:tr>
      <w:tr w:rsidR="005C580D" w:rsidTr="001A5CA2">
        <w:tc>
          <w:tcPr>
            <w:tcW w:w="2548" w:type="pct"/>
          </w:tcPr>
          <w:p w:rsidR="005C580D" w:rsidRDefault="00CE363C" w:rsidP="001729BA">
            <w:pPr>
              <w:pStyle w:val="Default"/>
              <w:rPr>
                <w:rFonts w:asciiTheme="majorHAnsi" w:hAnsiTheme="majorHAnsi"/>
                <w:i/>
              </w:rPr>
            </w:pPr>
            <w:r>
              <w:rPr>
                <w:rFonts w:asciiTheme="majorHAnsi" w:hAnsiTheme="majorHAnsi"/>
                <w:b/>
                <w:i/>
              </w:rPr>
              <w:t xml:space="preserve">Elément </w:t>
            </w:r>
            <w:r w:rsidR="005C580D" w:rsidRPr="005C580D">
              <w:rPr>
                <w:rFonts w:asciiTheme="majorHAnsi" w:hAnsiTheme="majorHAnsi"/>
                <w:b/>
                <w:i/>
              </w:rPr>
              <w:t>5</w:t>
            </w:r>
            <w:r w:rsidR="005C580D" w:rsidRPr="005C580D">
              <w:rPr>
                <w:rFonts w:asciiTheme="majorHAnsi" w:hAnsiTheme="majorHAnsi"/>
                <w:i/>
              </w:rPr>
              <w:t>. Repérer et placer des fractions sur une demi-droi</w:t>
            </w:r>
            <w:r w:rsidR="005C580D">
              <w:rPr>
                <w:rFonts w:asciiTheme="majorHAnsi" w:hAnsiTheme="majorHAnsi"/>
                <w:i/>
              </w:rPr>
              <w:t xml:space="preserve">te graduée adaptée. </w:t>
            </w:r>
          </w:p>
          <w:p w:rsidR="00501A7E" w:rsidRPr="005C580D" w:rsidRDefault="00501A7E" w:rsidP="001A5CA2">
            <w:pPr>
              <w:pStyle w:val="Default"/>
              <w:rPr>
                <w:rFonts w:asciiTheme="majorHAnsi" w:hAnsiTheme="majorHAnsi"/>
                <w:i/>
              </w:rPr>
            </w:pPr>
            <w:r w:rsidRPr="005C580D">
              <w:rPr>
                <w:rFonts w:asciiTheme="majorHAnsi" w:hAnsiTheme="majorHAnsi"/>
                <w:i/>
              </w:rPr>
              <w:t xml:space="preserve">Encadrer une fraction par deux nombres entiers consécutifs. Établir des égalités entre des fractions simples. </w:t>
            </w:r>
          </w:p>
        </w:tc>
        <w:tc>
          <w:tcPr>
            <w:tcW w:w="2452" w:type="pct"/>
          </w:tcPr>
          <w:p w:rsidR="00501A7E" w:rsidRPr="004E1A12" w:rsidRDefault="00CE363C" w:rsidP="00501A7E">
            <w:pPr>
              <w:rPr>
                <w:rFonts w:asciiTheme="majorHAnsi" w:hAnsiTheme="majorHAnsi"/>
                <w:i/>
              </w:rPr>
            </w:pPr>
            <w:r>
              <w:rPr>
                <w:rFonts w:asciiTheme="majorHAnsi" w:hAnsiTheme="majorHAnsi"/>
                <w:b/>
                <w:i/>
              </w:rPr>
              <w:t xml:space="preserve">Elément </w:t>
            </w:r>
            <w:r w:rsidR="005C580D" w:rsidRPr="005C580D">
              <w:rPr>
                <w:rFonts w:asciiTheme="majorHAnsi" w:hAnsiTheme="majorHAnsi"/>
                <w:b/>
                <w:i/>
              </w:rPr>
              <w:t>6</w:t>
            </w:r>
            <w:r w:rsidR="005C580D" w:rsidRPr="005C580D">
              <w:rPr>
                <w:rFonts w:asciiTheme="majorHAnsi" w:hAnsiTheme="majorHAnsi"/>
                <w:i/>
              </w:rPr>
              <w:t xml:space="preserve">. </w:t>
            </w:r>
            <w:r w:rsidR="00501A7E" w:rsidRPr="004E1A12">
              <w:rPr>
                <w:rFonts w:asciiTheme="majorHAnsi" w:hAnsiTheme="majorHAnsi"/>
                <w:i/>
              </w:rPr>
              <w:t xml:space="preserve">Comprendre et utiliser la notion de nombre décimal (jusqu’aux </w:t>
            </w:r>
            <w:r w:rsidR="00501A7E">
              <w:rPr>
                <w:rFonts w:asciiTheme="majorHAnsi" w:hAnsiTheme="majorHAnsi"/>
                <w:i/>
              </w:rPr>
              <w:t>dix-millièmes</w:t>
            </w:r>
            <w:r w:rsidR="00501A7E" w:rsidRPr="004E1A12">
              <w:rPr>
                <w:rFonts w:asciiTheme="majorHAnsi" w:hAnsiTheme="majorHAnsi"/>
                <w:i/>
              </w:rPr>
              <w:t>).</w:t>
            </w:r>
            <w:r w:rsidR="00501A7E">
              <w:rPr>
                <w:rFonts w:asciiTheme="majorHAnsi" w:hAnsiTheme="majorHAnsi"/>
                <w:i/>
              </w:rPr>
              <w:t xml:space="preserve"> </w:t>
            </w:r>
          </w:p>
          <w:p w:rsidR="00292093" w:rsidRPr="005C580D" w:rsidRDefault="00292093" w:rsidP="00501A7E">
            <w:pPr>
              <w:pStyle w:val="Default"/>
              <w:rPr>
                <w:rFonts w:asciiTheme="majorHAnsi" w:hAnsiTheme="majorHAnsi" w:cs="AGaramondPro-Regular"/>
                <w:i/>
              </w:rPr>
            </w:pPr>
          </w:p>
        </w:tc>
      </w:tr>
      <w:tr w:rsidR="005C580D" w:rsidTr="001A5CA2">
        <w:tc>
          <w:tcPr>
            <w:tcW w:w="2548" w:type="pct"/>
          </w:tcPr>
          <w:p w:rsidR="005C580D" w:rsidRPr="005C580D" w:rsidRDefault="00CE363C" w:rsidP="005C580D">
            <w:pPr>
              <w:tabs>
                <w:tab w:val="left" w:pos="5700"/>
              </w:tabs>
              <w:autoSpaceDE w:val="0"/>
              <w:autoSpaceDN w:val="0"/>
              <w:adjustRightInd w:val="0"/>
              <w:rPr>
                <w:rFonts w:asciiTheme="majorHAnsi" w:hAnsiTheme="majorHAnsi" w:cs="AGaramondPro-Regular"/>
                <w:i/>
                <w:sz w:val="24"/>
                <w:szCs w:val="24"/>
              </w:rPr>
            </w:pPr>
            <w:r>
              <w:rPr>
                <w:rFonts w:asciiTheme="majorHAnsi" w:hAnsiTheme="majorHAnsi"/>
                <w:b/>
                <w:i/>
              </w:rPr>
              <w:t xml:space="preserve">Elément </w:t>
            </w:r>
            <w:r w:rsidR="005C580D" w:rsidRPr="005C580D">
              <w:rPr>
                <w:rFonts w:asciiTheme="majorHAnsi" w:hAnsiTheme="majorHAnsi" w:cs="AGaramondPro-Regular"/>
                <w:b/>
                <w:i/>
                <w:sz w:val="24"/>
                <w:szCs w:val="24"/>
              </w:rPr>
              <w:t>7</w:t>
            </w:r>
            <w:r w:rsidR="005C580D" w:rsidRPr="005C580D">
              <w:rPr>
                <w:rFonts w:asciiTheme="majorHAnsi" w:hAnsiTheme="majorHAnsi" w:cs="AGaramondPro-Regular"/>
                <w:i/>
                <w:sz w:val="24"/>
                <w:szCs w:val="24"/>
              </w:rPr>
              <w:t>. Écrire une fraction sous forme de somme d’un entier et</w:t>
            </w:r>
            <w:r w:rsidR="005C580D">
              <w:rPr>
                <w:rFonts w:asciiTheme="majorHAnsi" w:hAnsiTheme="majorHAnsi" w:cs="AGaramondPro-Regular"/>
                <w:i/>
                <w:sz w:val="24"/>
                <w:szCs w:val="24"/>
              </w:rPr>
              <w:t xml:space="preserve"> d’une fraction inférieure à 1.</w:t>
            </w:r>
          </w:p>
        </w:tc>
        <w:tc>
          <w:tcPr>
            <w:tcW w:w="2452" w:type="pct"/>
          </w:tcPr>
          <w:p w:rsidR="005C580D" w:rsidRDefault="00CE363C" w:rsidP="001A5CA2">
            <w:pPr>
              <w:autoSpaceDE w:val="0"/>
              <w:autoSpaceDN w:val="0"/>
              <w:adjustRightInd w:val="0"/>
              <w:rPr>
                <w:rFonts w:asciiTheme="majorHAnsi" w:hAnsiTheme="majorHAnsi"/>
                <w:b/>
                <w:i/>
              </w:rPr>
            </w:pPr>
            <w:r>
              <w:rPr>
                <w:rFonts w:asciiTheme="majorHAnsi" w:hAnsiTheme="majorHAnsi"/>
                <w:b/>
                <w:i/>
              </w:rPr>
              <w:t xml:space="preserve">Elément </w:t>
            </w:r>
            <w:r w:rsidR="005C580D" w:rsidRPr="005C580D">
              <w:rPr>
                <w:rFonts w:asciiTheme="majorHAnsi" w:hAnsiTheme="majorHAnsi" w:cs="AGaramondPro-Regular"/>
                <w:b/>
                <w:i/>
                <w:sz w:val="24"/>
                <w:szCs w:val="24"/>
              </w:rPr>
              <w:t>8</w:t>
            </w:r>
            <w:r w:rsidR="005C580D" w:rsidRPr="005C580D">
              <w:rPr>
                <w:rFonts w:asciiTheme="majorHAnsi" w:hAnsiTheme="majorHAnsi" w:cs="AGaramondPro-Regular"/>
                <w:i/>
                <w:sz w:val="24"/>
                <w:szCs w:val="24"/>
              </w:rPr>
              <w:t>. Multiplier ou diviser par 10, par 100, par 1000 un nombre décimal</w:t>
            </w:r>
          </w:p>
        </w:tc>
      </w:tr>
      <w:tr w:rsidR="005C580D" w:rsidTr="001A5CA2">
        <w:tc>
          <w:tcPr>
            <w:tcW w:w="2548" w:type="pct"/>
          </w:tcPr>
          <w:p w:rsidR="006F22F3" w:rsidRPr="004E1A12" w:rsidRDefault="00CE363C" w:rsidP="006F22F3">
            <w:pPr>
              <w:rPr>
                <w:rFonts w:asciiTheme="majorHAnsi" w:hAnsiTheme="majorHAnsi"/>
                <w:i/>
              </w:rPr>
            </w:pPr>
            <w:r>
              <w:rPr>
                <w:rFonts w:asciiTheme="majorHAnsi" w:hAnsiTheme="majorHAnsi"/>
                <w:b/>
                <w:i/>
              </w:rPr>
              <w:t xml:space="preserve">Elément </w:t>
            </w:r>
            <w:r w:rsidR="005C580D" w:rsidRPr="005C580D">
              <w:rPr>
                <w:rFonts w:asciiTheme="majorHAnsi" w:hAnsiTheme="majorHAnsi" w:cs="AGaramondPro-Regular"/>
                <w:b/>
                <w:i/>
                <w:sz w:val="24"/>
                <w:szCs w:val="24"/>
              </w:rPr>
              <w:t>9.</w:t>
            </w:r>
            <w:r w:rsidR="005C580D" w:rsidRPr="005C580D">
              <w:rPr>
                <w:rFonts w:asciiTheme="majorHAnsi" w:hAnsiTheme="majorHAnsi" w:cs="AGaramondPro-Regular"/>
                <w:i/>
                <w:sz w:val="24"/>
                <w:szCs w:val="24"/>
              </w:rPr>
              <w:t xml:space="preserve"> </w:t>
            </w:r>
            <w:r w:rsidR="006F22F3" w:rsidRPr="004E1A12">
              <w:rPr>
                <w:rFonts w:asciiTheme="majorHAnsi" w:hAnsiTheme="majorHAnsi"/>
                <w:i/>
              </w:rPr>
              <w:t>Comprendre et utiliser la notion de nombre décimal (jusqu’aux centièmes).</w:t>
            </w:r>
            <w:r w:rsidR="006F22F3">
              <w:rPr>
                <w:rFonts w:asciiTheme="majorHAnsi" w:hAnsiTheme="majorHAnsi"/>
                <w:i/>
              </w:rPr>
              <w:t xml:space="preserve"> </w:t>
            </w:r>
          </w:p>
          <w:p w:rsidR="005C580D" w:rsidRDefault="005C580D" w:rsidP="006F22F3">
            <w:pPr>
              <w:autoSpaceDE w:val="0"/>
              <w:autoSpaceDN w:val="0"/>
              <w:adjustRightInd w:val="0"/>
              <w:rPr>
                <w:rFonts w:asciiTheme="majorHAnsi" w:hAnsiTheme="majorHAnsi"/>
                <w:b/>
                <w:i/>
              </w:rPr>
            </w:pPr>
          </w:p>
        </w:tc>
        <w:tc>
          <w:tcPr>
            <w:tcW w:w="2452" w:type="pct"/>
          </w:tcPr>
          <w:p w:rsidR="005C580D" w:rsidRPr="005C580D" w:rsidRDefault="00CE363C" w:rsidP="005C580D">
            <w:pPr>
              <w:autoSpaceDE w:val="0"/>
              <w:autoSpaceDN w:val="0"/>
              <w:adjustRightInd w:val="0"/>
              <w:rPr>
                <w:rFonts w:asciiTheme="majorHAnsi" w:hAnsiTheme="majorHAnsi" w:cs="AGaramondPro-Regular"/>
                <w:i/>
                <w:sz w:val="24"/>
                <w:szCs w:val="24"/>
              </w:rPr>
            </w:pPr>
            <w:r>
              <w:rPr>
                <w:rFonts w:asciiTheme="majorHAnsi" w:hAnsiTheme="majorHAnsi"/>
                <w:b/>
                <w:i/>
              </w:rPr>
              <w:t xml:space="preserve">Elément </w:t>
            </w:r>
            <w:r w:rsidR="005C580D" w:rsidRPr="005C580D">
              <w:rPr>
                <w:rFonts w:asciiTheme="majorHAnsi" w:hAnsiTheme="majorHAnsi" w:cs="AGaramondPro-Regular"/>
                <w:b/>
                <w:i/>
                <w:sz w:val="24"/>
                <w:szCs w:val="24"/>
              </w:rPr>
              <w:t>10</w:t>
            </w:r>
            <w:r w:rsidR="005C580D" w:rsidRPr="005C580D">
              <w:rPr>
                <w:rFonts w:asciiTheme="majorHAnsi" w:hAnsiTheme="majorHAnsi" w:cs="AGaramondPro-Regular"/>
                <w:i/>
                <w:sz w:val="24"/>
                <w:szCs w:val="24"/>
              </w:rPr>
              <w:t>. Repérer et placer des décimaux sur une demi-droite graduée adaptée.</w:t>
            </w:r>
          </w:p>
          <w:p w:rsidR="005C580D" w:rsidRDefault="005C580D" w:rsidP="001A5CA2">
            <w:pPr>
              <w:autoSpaceDE w:val="0"/>
              <w:autoSpaceDN w:val="0"/>
              <w:adjustRightInd w:val="0"/>
              <w:rPr>
                <w:rFonts w:asciiTheme="majorHAnsi" w:hAnsiTheme="majorHAnsi"/>
                <w:b/>
                <w:i/>
              </w:rPr>
            </w:pPr>
            <w:r w:rsidRPr="005C580D">
              <w:rPr>
                <w:rFonts w:asciiTheme="majorHAnsi" w:hAnsiTheme="majorHAnsi" w:cs="AGaramondPro-Regular"/>
                <w:i/>
                <w:sz w:val="24"/>
                <w:szCs w:val="24"/>
              </w:rPr>
              <w:t>Comparer, ranger, encadrer, intercaler des nombres décimaux.</w:t>
            </w:r>
          </w:p>
        </w:tc>
      </w:tr>
      <w:tr w:rsidR="005C580D" w:rsidTr="001A5CA2">
        <w:tc>
          <w:tcPr>
            <w:tcW w:w="2548" w:type="pct"/>
          </w:tcPr>
          <w:p w:rsidR="005C580D" w:rsidRPr="005C580D" w:rsidRDefault="00CE363C" w:rsidP="001A5CA2">
            <w:pPr>
              <w:autoSpaceDE w:val="0"/>
              <w:autoSpaceDN w:val="0"/>
              <w:adjustRightInd w:val="0"/>
              <w:rPr>
                <w:rFonts w:asciiTheme="majorHAnsi" w:hAnsiTheme="majorHAnsi"/>
                <w:i/>
                <w:sz w:val="24"/>
                <w:szCs w:val="24"/>
              </w:rPr>
            </w:pPr>
            <w:r>
              <w:rPr>
                <w:rFonts w:asciiTheme="majorHAnsi" w:hAnsiTheme="majorHAnsi"/>
                <w:b/>
                <w:i/>
              </w:rPr>
              <w:t xml:space="preserve">Elément </w:t>
            </w:r>
            <w:r w:rsidR="005C580D" w:rsidRPr="005C580D">
              <w:rPr>
                <w:rFonts w:asciiTheme="majorHAnsi" w:hAnsiTheme="majorHAnsi" w:cs="Calibri"/>
                <w:b/>
                <w:i/>
                <w:color w:val="000000"/>
                <w:sz w:val="24"/>
                <w:szCs w:val="24"/>
              </w:rPr>
              <w:t>11</w:t>
            </w:r>
            <w:r w:rsidR="005C580D" w:rsidRPr="005C580D">
              <w:rPr>
                <w:rFonts w:asciiTheme="majorHAnsi" w:hAnsiTheme="majorHAnsi" w:cs="Calibri"/>
                <w:i/>
                <w:color w:val="000000"/>
                <w:sz w:val="24"/>
                <w:szCs w:val="24"/>
              </w:rPr>
              <w:t xml:space="preserve">. Utiliser l’algorithme de calcul posé pour l’addition de nombres décimaux. </w:t>
            </w:r>
          </w:p>
          <w:p w:rsidR="005C580D" w:rsidRDefault="005C580D" w:rsidP="001729BA">
            <w:pPr>
              <w:pStyle w:val="Default"/>
              <w:rPr>
                <w:rFonts w:asciiTheme="majorHAnsi" w:hAnsiTheme="majorHAnsi"/>
                <w:b/>
                <w:i/>
              </w:rPr>
            </w:pPr>
          </w:p>
        </w:tc>
        <w:tc>
          <w:tcPr>
            <w:tcW w:w="2452" w:type="pct"/>
          </w:tcPr>
          <w:p w:rsidR="00A56CF1" w:rsidRDefault="00CE363C" w:rsidP="001A5CA2">
            <w:pPr>
              <w:rPr>
                <w:rFonts w:asciiTheme="majorHAnsi" w:hAnsiTheme="majorHAnsi"/>
                <w:b/>
                <w:i/>
              </w:rPr>
            </w:pPr>
            <w:r>
              <w:rPr>
                <w:rFonts w:asciiTheme="majorHAnsi" w:hAnsiTheme="majorHAnsi"/>
                <w:b/>
                <w:i/>
              </w:rPr>
              <w:t xml:space="preserve">Elément </w:t>
            </w:r>
            <w:r w:rsidR="005C580D" w:rsidRPr="005C580D">
              <w:rPr>
                <w:rFonts w:asciiTheme="majorHAnsi" w:hAnsiTheme="majorHAnsi"/>
                <w:b/>
                <w:i/>
                <w:sz w:val="24"/>
                <w:szCs w:val="24"/>
              </w:rPr>
              <w:t>12.</w:t>
            </w:r>
            <w:r w:rsidR="005C580D" w:rsidRPr="005C580D">
              <w:rPr>
                <w:rFonts w:asciiTheme="majorHAnsi" w:hAnsiTheme="majorHAnsi"/>
                <w:i/>
                <w:sz w:val="24"/>
                <w:szCs w:val="24"/>
              </w:rPr>
              <w:t xml:space="preserve"> </w:t>
            </w:r>
            <w:r w:rsidR="005C580D" w:rsidRPr="005C580D">
              <w:rPr>
                <w:rFonts w:asciiTheme="majorHAnsi" w:hAnsiTheme="majorHAnsi" w:cs="Calibri"/>
                <w:i/>
                <w:color w:val="000000"/>
                <w:sz w:val="24"/>
                <w:szCs w:val="24"/>
              </w:rPr>
              <w:t xml:space="preserve">Résoudre un problème </w:t>
            </w:r>
            <w:r w:rsidR="005C580D">
              <w:rPr>
                <w:rFonts w:asciiTheme="majorHAnsi" w:hAnsiTheme="majorHAnsi" w:cs="Calibri"/>
                <w:i/>
                <w:color w:val="000000"/>
                <w:sz w:val="24"/>
                <w:szCs w:val="24"/>
              </w:rPr>
              <w:t>dans leq</w:t>
            </w:r>
            <w:r w:rsidR="005C580D" w:rsidRPr="005C580D">
              <w:rPr>
                <w:rFonts w:asciiTheme="majorHAnsi" w:hAnsiTheme="majorHAnsi" w:cs="Calibri"/>
                <w:i/>
                <w:color w:val="000000"/>
                <w:sz w:val="24"/>
                <w:szCs w:val="24"/>
              </w:rPr>
              <w:t>uel les élèves doivent mettre en œuvre un algorithme de calcul posé pour l’addition d’entiers ou de décimaux, la soustraction d’ent</w:t>
            </w:r>
            <w:r w:rsidR="00A56CF1">
              <w:rPr>
                <w:rFonts w:asciiTheme="majorHAnsi" w:hAnsiTheme="majorHAnsi" w:cs="Calibri"/>
                <w:i/>
                <w:color w:val="000000"/>
                <w:sz w:val="24"/>
                <w:szCs w:val="24"/>
              </w:rPr>
              <w:t>iers ou de décimaux</w:t>
            </w:r>
          </w:p>
        </w:tc>
      </w:tr>
      <w:tr w:rsidR="005C580D" w:rsidTr="001A5CA2">
        <w:tc>
          <w:tcPr>
            <w:tcW w:w="2548" w:type="pct"/>
          </w:tcPr>
          <w:p w:rsidR="005C580D" w:rsidRPr="005C580D" w:rsidRDefault="00CE363C" w:rsidP="001A5CA2">
            <w:pPr>
              <w:rPr>
                <w:rFonts w:asciiTheme="majorHAnsi" w:hAnsiTheme="majorHAnsi" w:cs="Calibri"/>
                <w:b/>
                <w:i/>
                <w:color w:val="000000"/>
                <w:sz w:val="24"/>
                <w:szCs w:val="24"/>
              </w:rPr>
            </w:pPr>
            <w:r>
              <w:rPr>
                <w:rFonts w:asciiTheme="majorHAnsi" w:hAnsiTheme="majorHAnsi"/>
                <w:b/>
                <w:i/>
              </w:rPr>
              <w:t xml:space="preserve">Elément </w:t>
            </w:r>
            <w:r w:rsidR="005C580D" w:rsidRPr="005C580D">
              <w:rPr>
                <w:rFonts w:asciiTheme="majorHAnsi" w:hAnsiTheme="majorHAnsi"/>
                <w:b/>
                <w:i/>
                <w:sz w:val="24"/>
                <w:szCs w:val="24"/>
              </w:rPr>
              <w:t>13</w:t>
            </w:r>
            <w:r w:rsidR="005C580D" w:rsidRPr="005C580D">
              <w:rPr>
                <w:rFonts w:asciiTheme="majorHAnsi" w:hAnsiTheme="majorHAnsi"/>
                <w:i/>
                <w:sz w:val="24"/>
                <w:szCs w:val="24"/>
              </w:rPr>
              <w:t>. Utiliser l’al</w:t>
            </w:r>
            <w:r w:rsidR="005C580D" w:rsidRPr="005C580D">
              <w:rPr>
                <w:rFonts w:asciiTheme="majorHAnsi" w:hAnsiTheme="majorHAnsi" w:cs="Calibri"/>
                <w:i/>
                <w:color w:val="000000"/>
                <w:sz w:val="24"/>
                <w:szCs w:val="24"/>
              </w:rPr>
              <w:t xml:space="preserve">gorithme de calcul posé pour la division d’un nombre décimal par un nombre entier. </w:t>
            </w:r>
          </w:p>
        </w:tc>
        <w:tc>
          <w:tcPr>
            <w:tcW w:w="2452" w:type="pct"/>
          </w:tcPr>
          <w:p w:rsidR="005C580D" w:rsidRPr="005C580D" w:rsidRDefault="00CE363C" w:rsidP="001A5CA2">
            <w:pPr>
              <w:rPr>
                <w:rFonts w:asciiTheme="majorHAnsi" w:hAnsiTheme="majorHAnsi"/>
                <w:b/>
                <w:i/>
                <w:sz w:val="24"/>
                <w:szCs w:val="24"/>
              </w:rPr>
            </w:pPr>
            <w:r>
              <w:rPr>
                <w:rFonts w:asciiTheme="majorHAnsi" w:hAnsiTheme="majorHAnsi"/>
                <w:b/>
                <w:i/>
              </w:rPr>
              <w:t xml:space="preserve">Elément </w:t>
            </w:r>
            <w:r w:rsidR="005C580D" w:rsidRPr="005C580D">
              <w:rPr>
                <w:rFonts w:asciiTheme="majorHAnsi" w:hAnsiTheme="majorHAnsi"/>
                <w:b/>
                <w:i/>
                <w:sz w:val="24"/>
                <w:szCs w:val="24"/>
              </w:rPr>
              <w:t>14</w:t>
            </w:r>
            <w:r w:rsidR="005C580D" w:rsidRPr="005C580D">
              <w:rPr>
                <w:rFonts w:asciiTheme="majorHAnsi" w:hAnsiTheme="majorHAnsi"/>
                <w:i/>
                <w:sz w:val="24"/>
                <w:szCs w:val="24"/>
              </w:rPr>
              <w:t xml:space="preserve">. Relier les formulations la moitié, le tiers, le quart et 1/2 de, 1/3 de, 1/4 de, etc. (fractions vues comme opérateurs). </w:t>
            </w:r>
          </w:p>
        </w:tc>
      </w:tr>
      <w:tr w:rsidR="005C580D" w:rsidTr="001A5CA2">
        <w:tc>
          <w:tcPr>
            <w:tcW w:w="2548" w:type="pct"/>
          </w:tcPr>
          <w:p w:rsidR="005C580D" w:rsidRPr="005C580D" w:rsidRDefault="00CE363C" w:rsidP="001A5CA2">
            <w:pPr>
              <w:autoSpaceDE w:val="0"/>
              <w:autoSpaceDN w:val="0"/>
              <w:adjustRightInd w:val="0"/>
              <w:rPr>
                <w:rFonts w:asciiTheme="majorHAnsi" w:hAnsiTheme="majorHAnsi"/>
                <w:b/>
                <w:i/>
                <w:sz w:val="24"/>
                <w:szCs w:val="24"/>
              </w:rPr>
            </w:pPr>
            <w:r>
              <w:rPr>
                <w:rFonts w:asciiTheme="majorHAnsi" w:hAnsiTheme="majorHAnsi"/>
                <w:b/>
                <w:i/>
              </w:rPr>
              <w:t xml:space="preserve">Elément </w:t>
            </w:r>
            <w:r w:rsidR="005C580D" w:rsidRPr="005C580D">
              <w:rPr>
                <w:rFonts w:asciiTheme="majorHAnsi" w:hAnsiTheme="majorHAnsi" w:cs="Calibri"/>
                <w:b/>
                <w:i/>
                <w:color w:val="000000"/>
                <w:sz w:val="24"/>
                <w:szCs w:val="24"/>
              </w:rPr>
              <w:t xml:space="preserve">15. </w:t>
            </w:r>
            <w:r w:rsidR="005C580D" w:rsidRPr="005C580D">
              <w:rPr>
                <w:rFonts w:asciiTheme="majorHAnsi" w:hAnsiTheme="majorHAnsi" w:cs="Calibri"/>
                <w:i/>
                <w:color w:val="000000"/>
                <w:sz w:val="24"/>
                <w:szCs w:val="24"/>
              </w:rPr>
              <w:t>Introduction d’un l’algorithme de calcul posé pour la multiplication d’</w:t>
            </w:r>
            <w:r w:rsidR="002F5EFC">
              <w:rPr>
                <w:rFonts w:asciiTheme="majorHAnsi" w:hAnsiTheme="majorHAnsi" w:cs="Calibri"/>
                <w:i/>
                <w:color w:val="000000"/>
                <w:sz w:val="24"/>
                <w:szCs w:val="24"/>
              </w:rPr>
              <w:t>un entier par un nombre décimal.</w:t>
            </w:r>
          </w:p>
        </w:tc>
        <w:tc>
          <w:tcPr>
            <w:tcW w:w="2452" w:type="pct"/>
          </w:tcPr>
          <w:p w:rsidR="005C580D" w:rsidRPr="005C580D" w:rsidRDefault="004E1A12" w:rsidP="001A5CA2">
            <w:pPr>
              <w:tabs>
                <w:tab w:val="center" w:pos="2195"/>
              </w:tabs>
              <w:rPr>
                <w:rFonts w:asciiTheme="majorHAnsi" w:hAnsiTheme="majorHAnsi"/>
                <w:b/>
                <w:i/>
                <w:sz w:val="24"/>
                <w:szCs w:val="24"/>
              </w:rPr>
            </w:pPr>
            <w:r>
              <w:rPr>
                <w:rFonts w:asciiTheme="majorHAnsi" w:hAnsiTheme="majorHAnsi"/>
                <w:b/>
                <w:i/>
              </w:rPr>
              <w:t xml:space="preserve">Elément </w:t>
            </w:r>
            <w:r w:rsidRPr="005C580D">
              <w:rPr>
                <w:rFonts w:asciiTheme="majorHAnsi" w:hAnsiTheme="majorHAnsi" w:cs="Calibri"/>
                <w:b/>
                <w:i/>
                <w:color w:val="000000"/>
                <w:sz w:val="24"/>
                <w:szCs w:val="24"/>
              </w:rPr>
              <w:t>1</w:t>
            </w:r>
            <w:r>
              <w:rPr>
                <w:rFonts w:asciiTheme="majorHAnsi" w:hAnsiTheme="majorHAnsi" w:cs="Calibri"/>
                <w:b/>
                <w:i/>
                <w:color w:val="000000"/>
                <w:sz w:val="24"/>
                <w:szCs w:val="24"/>
              </w:rPr>
              <w:t>6</w:t>
            </w:r>
            <w:r w:rsidRPr="005C580D">
              <w:rPr>
                <w:rFonts w:asciiTheme="majorHAnsi" w:hAnsiTheme="majorHAnsi" w:cs="Calibri"/>
                <w:b/>
                <w:i/>
                <w:color w:val="000000"/>
                <w:sz w:val="24"/>
                <w:szCs w:val="24"/>
              </w:rPr>
              <w:t xml:space="preserve">. </w:t>
            </w:r>
            <w:r w:rsidR="006F22F3">
              <w:rPr>
                <w:rFonts w:asciiTheme="majorHAnsi" w:hAnsiTheme="majorHAnsi" w:cs="Calibri"/>
                <w:b/>
                <w:i/>
                <w:color w:val="000000"/>
                <w:sz w:val="24"/>
                <w:szCs w:val="24"/>
              </w:rPr>
              <w:tab/>
            </w:r>
            <w:r w:rsidRPr="004E1A12">
              <w:rPr>
                <w:rFonts w:asciiTheme="majorHAnsi" w:hAnsiTheme="majorHAnsi" w:cs="Calibri"/>
                <w:i/>
              </w:rPr>
              <w:t xml:space="preserve"> </w:t>
            </w:r>
            <w:r w:rsidR="006F22F3" w:rsidRPr="005C580D">
              <w:rPr>
                <w:rFonts w:asciiTheme="majorHAnsi" w:hAnsiTheme="majorHAnsi" w:cs="AGaramondPro-Regular"/>
                <w:i/>
                <w:sz w:val="24"/>
                <w:szCs w:val="24"/>
              </w:rPr>
              <w:t xml:space="preserve">Utiliser l’écriture fractionnaire d’un quotient. </w:t>
            </w:r>
          </w:p>
        </w:tc>
      </w:tr>
    </w:tbl>
    <w:p w:rsidR="001A5CA2" w:rsidRPr="001A5CA2" w:rsidRDefault="001A5CA2" w:rsidP="00B20C06">
      <w:pPr>
        <w:tabs>
          <w:tab w:val="right" w:pos="9072"/>
        </w:tabs>
        <w:rPr>
          <w:rFonts w:asciiTheme="majorHAnsi" w:hAnsiTheme="majorHAnsi"/>
          <w:b/>
          <w:sz w:val="16"/>
          <w:szCs w:val="16"/>
        </w:rPr>
      </w:pPr>
    </w:p>
    <w:p w:rsidR="00B20C06" w:rsidRDefault="001A5CA2" w:rsidP="00B20C06">
      <w:pPr>
        <w:tabs>
          <w:tab w:val="right" w:pos="9072"/>
        </w:tabs>
        <w:rPr>
          <w:rFonts w:asciiTheme="majorHAnsi" w:hAnsiTheme="majorHAnsi"/>
          <w:sz w:val="24"/>
          <w:szCs w:val="24"/>
        </w:rPr>
      </w:pPr>
      <w:r w:rsidRPr="00990B12">
        <w:rPr>
          <w:rFonts w:asciiTheme="majorHAnsi" w:hAnsiTheme="majorHAnsi"/>
          <w:b/>
          <w:noProof/>
          <w:sz w:val="24"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21AA404" wp14:editId="2312E534">
                <wp:simplePos x="0" y="0"/>
                <wp:positionH relativeFrom="column">
                  <wp:posOffset>1619885</wp:posOffset>
                </wp:positionH>
                <wp:positionV relativeFrom="paragraph">
                  <wp:posOffset>6985</wp:posOffset>
                </wp:positionV>
                <wp:extent cx="3733165" cy="3916680"/>
                <wp:effectExtent l="0" t="0" r="76835" b="26670"/>
                <wp:wrapNone/>
                <wp:docPr id="598" name="Groupe 5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33165" cy="3916680"/>
                          <a:chOff x="0" y="0"/>
                          <a:chExt cx="3733165" cy="3917266"/>
                        </a:xfrm>
                      </wpg:grpSpPr>
                      <wpg:grpSp>
                        <wpg:cNvPr id="742" name="Groupe 742"/>
                        <wpg:cNvGrpSpPr/>
                        <wpg:grpSpPr>
                          <a:xfrm>
                            <a:off x="3077307" y="2033954"/>
                            <a:ext cx="647700" cy="464185"/>
                            <a:chOff x="324824" y="98037"/>
                            <a:chExt cx="648814" cy="465411"/>
                          </a:xfrm>
                        </wpg:grpSpPr>
                        <wps:wsp>
                          <wps:cNvPr id="745" name="Connecteur droit avec flèche 745"/>
                          <wps:cNvCnPr/>
                          <wps:spPr>
                            <a:xfrm flipV="1">
                              <a:off x="621726" y="98037"/>
                              <a:ext cx="0" cy="229487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6" name="Rectangle 746"/>
                          <wps:cNvSpPr/>
                          <wps:spPr>
                            <a:xfrm>
                              <a:off x="324824" y="320286"/>
                              <a:ext cx="648814" cy="243162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747" name="Groupe 747"/>
                        <wpg:cNvGrpSpPr/>
                        <wpg:grpSpPr>
                          <a:xfrm>
                            <a:off x="0" y="140677"/>
                            <a:ext cx="3733165" cy="621030"/>
                            <a:chOff x="0" y="0"/>
                            <a:chExt cx="4184913" cy="663624"/>
                          </a:xfrm>
                        </wpg:grpSpPr>
                        <wps:wsp>
                          <wps:cNvPr id="748" name="Zone de texte 7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5493" y="0"/>
                              <a:ext cx="770693" cy="2538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D26970" w:rsidRDefault="00D26970" w:rsidP="00B20C06">
                                <w:r>
                                  <w:t xml:space="preserve">  90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9" name="Zone de texte 7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77354" y="0"/>
                              <a:ext cx="786937" cy="2538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D26970" w:rsidRDefault="00D26970" w:rsidP="00B20C06">
                                <w:r>
                                  <w:t xml:space="preserve"> 100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50" name="Groupe 750"/>
                          <wpg:cNvGrpSpPr/>
                          <wpg:grpSpPr>
                            <a:xfrm>
                              <a:off x="0" y="205154"/>
                              <a:ext cx="4184913" cy="458470"/>
                              <a:chOff x="0" y="0"/>
                              <a:chExt cx="4184913" cy="458470"/>
                            </a:xfrm>
                          </wpg:grpSpPr>
                          <wps:wsp>
                            <wps:cNvPr id="751" name="Connecteur droit avec flèche 751"/>
                            <wps:cNvCnPr/>
                            <wps:spPr>
                              <a:xfrm>
                                <a:off x="0" y="228600"/>
                                <a:ext cx="4184913" cy="482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52" name="Connecteur droit 752"/>
                            <wps:cNvCnPr/>
                            <wps:spPr>
                              <a:xfrm>
                                <a:off x="861647" y="0"/>
                                <a:ext cx="0" cy="45656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53" name="Connecteur droit 753"/>
                            <wps:cNvCnPr/>
                            <wps:spPr>
                              <a:xfrm>
                                <a:off x="1096108" y="117231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54" name="Connecteur droit 754"/>
                            <wps:cNvCnPr/>
                            <wps:spPr>
                              <a:xfrm>
                                <a:off x="3153508" y="0"/>
                                <a:ext cx="0" cy="45847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55" name="Connecteur droit 755"/>
                            <wps:cNvCnPr/>
                            <wps:spPr>
                              <a:xfrm>
                                <a:off x="1324708" y="117231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56" name="Connecteur droit 756"/>
                            <wps:cNvCnPr/>
                            <wps:spPr>
                              <a:xfrm>
                                <a:off x="2010508" y="117231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57" name="Connecteur droit 757"/>
                            <wps:cNvCnPr/>
                            <wps:spPr>
                              <a:xfrm>
                                <a:off x="638908" y="117231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58" name="Connecteur droit 758"/>
                            <wps:cNvCnPr/>
                            <wps:spPr>
                              <a:xfrm>
                                <a:off x="1781908" y="117231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59" name="Connecteur droit 759"/>
                            <wps:cNvCnPr/>
                            <wps:spPr>
                              <a:xfrm>
                                <a:off x="1553308" y="123093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0" name="Connecteur droit 760"/>
                            <wps:cNvCnPr/>
                            <wps:spPr>
                              <a:xfrm>
                                <a:off x="410308" y="123093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1" name="Connecteur droit 761"/>
                            <wps:cNvCnPr/>
                            <wps:spPr>
                              <a:xfrm>
                                <a:off x="2239108" y="123093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2" name="Connecteur droit 762"/>
                            <wps:cNvCnPr/>
                            <wps:spPr>
                              <a:xfrm>
                                <a:off x="2467708" y="123093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3" name="Connecteur droit 763"/>
                            <wps:cNvCnPr/>
                            <wps:spPr>
                              <a:xfrm>
                                <a:off x="2696308" y="117231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4" name="Connecteur droit 764"/>
                            <wps:cNvCnPr/>
                            <wps:spPr>
                              <a:xfrm>
                                <a:off x="2930770" y="117231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5" name="Connecteur droit 765"/>
                            <wps:cNvCnPr/>
                            <wps:spPr>
                              <a:xfrm>
                                <a:off x="3610708" y="117231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6" name="Connecteur droit 766"/>
                            <wps:cNvCnPr/>
                            <wps:spPr>
                              <a:xfrm>
                                <a:off x="3382108" y="128954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7" name="Connecteur droit 767"/>
                            <wps:cNvCnPr/>
                            <wps:spPr>
                              <a:xfrm>
                                <a:off x="3839308" y="117231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771" name="Groupe 771"/>
                        <wpg:cNvGrpSpPr/>
                        <wpg:grpSpPr>
                          <a:xfrm>
                            <a:off x="492369" y="644769"/>
                            <a:ext cx="2048510" cy="846455"/>
                            <a:chOff x="0" y="-85172"/>
                            <a:chExt cx="2047876" cy="847172"/>
                          </a:xfrm>
                        </wpg:grpSpPr>
                        <wpg:grpSp>
                          <wpg:cNvPr id="772" name="Groupe 772"/>
                          <wpg:cNvGrpSpPr/>
                          <wpg:grpSpPr>
                            <a:xfrm>
                              <a:off x="0" y="333375"/>
                              <a:ext cx="2043430" cy="428625"/>
                              <a:chOff x="0" y="0"/>
                              <a:chExt cx="2291862" cy="458470"/>
                            </a:xfrm>
                          </wpg:grpSpPr>
                          <wps:wsp>
                            <wps:cNvPr id="773" name="Connecteur droit 773"/>
                            <wps:cNvCnPr/>
                            <wps:spPr>
                              <a:xfrm>
                                <a:off x="0" y="0"/>
                                <a:ext cx="0" cy="45656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74" name="Connecteur droit 774"/>
                            <wps:cNvCnPr/>
                            <wps:spPr>
                              <a:xfrm>
                                <a:off x="234462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75" name="Connecteur droit 775"/>
                            <wps:cNvCnPr/>
                            <wps:spPr>
                              <a:xfrm>
                                <a:off x="2291862" y="0"/>
                                <a:ext cx="0" cy="45847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76" name="Connecteur droit 776"/>
                            <wps:cNvCnPr/>
                            <wps:spPr>
                              <a:xfrm>
                                <a:off x="463062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77" name="Connecteur droit 777"/>
                            <wps:cNvCnPr/>
                            <wps:spPr>
                              <a:xfrm>
                                <a:off x="1148862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78" name="Connecteur droit 778"/>
                            <wps:cNvCnPr/>
                            <wps:spPr>
                              <a:xfrm>
                                <a:off x="920262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79" name="Connecteur droit 779"/>
                            <wps:cNvCnPr/>
                            <wps:spPr>
                              <a:xfrm>
                                <a:off x="691662" y="117231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80" name="Connecteur droit 780"/>
                            <wps:cNvCnPr/>
                            <wps:spPr>
                              <a:xfrm>
                                <a:off x="1377462" y="117231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81" name="Connecteur droit 781"/>
                            <wps:cNvCnPr/>
                            <wps:spPr>
                              <a:xfrm>
                                <a:off x="1606062" y="117231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82" name="Connecteur droit 782"/>
                            <wps:cNvCnPr/>
                            <wps:spPr>
                              <a:xfrm>
                                <a:off x="1834662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83" name="Connecteur droit 783"/>
                            <wps:cNvCnPr/>
                            <wps:spPr>
                              <a:xfrm>
                                <a:off x="2069123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84" name="Connecteur droit 784"/>
                            <wps:cNvCnPr/>
                            <wps:spPr>
                              <a:xfrm>
                                <a:off x="0" y="238797"/>
                                <a:ext cx="2291862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785" name="Connecteur droit 785"/>
                          <wps:cNvCnPr/>
                          <wps:spPr>
                            <a:xfrm flipV="1">
                              <a:off x="0" y="-85172"/>
                              <a:ext cx="1306790" cy="414103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6" name="Connecteur droit 786"/>
                          <wps:cNvCnPr/>
                          <wps:spPr>
                            <a:xfrm flipH="1" flipV="1">
                              <a:off x="1511160" y="-85172"/>
                              <a:ext cx="536716" cy="421724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787" name="Groupe 787"/>
                        <wpg:cNvGrpSpPr/>
                        <wpg:grpSpPr>
                          <a:xfrm>
                            <a:off x="1512277" y="1359877"/>
                            <a:ext cx="2048510" cy="816610"/>
                            <a:chOff x="0" y="-55841"/>
                            <a:chExt cx="2047875" cy="817841"/>
                          </a:xfrm>
                        </wpg:grpSpPr>
                        <wpg:grpSp>
                          <wpg:cNvPr id="788" name="Groupe 788"/>
                          <wpg:cNvGrpSpPr/>
                          <wpg:grpSpPr>
                            <a:xfrm>
                              <a:off x="0" y="333375"/>
                              <a:ext cx="2043430" cy="428625"/>
                              <a:chOff x="0" y="0"/>
                              <a:chExt cx="2291862" cy="458470"/>
                            </a:xfrm>
                          </wpg:grpSpPr>
                          <wps:wsp>
                            <wps:cNvPr id="789" name="Connecteur droit 789"/>
                            <wps:cNvCnPr/>
                            <wps:spPr>
                              <a:xfrm>
                                <a:off x="0" y="0"/>
                                <a:ext cx="0" cy="45656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90" name="Connecteur droit 790"/>
                            <wps:cNvCnPr/>
                            <wps:spPr>
                              <a:xfrm>
                                <a:off x="234462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91" name="Connecteur droit 791"/>
                            <wps:cNvCnPr/>
                            <wps:spPr>
                              <a:xfrm>
                                <a:off x="2291862" y="0"/>
                                <a:ext cx="0" cy="45847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44" name="Connecteur droit 844"/>
                            <wps:cNvCnPr/>
                            <wps:spPr>
                              <a:xfrm>
                                <a:off x="463062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86" name="Connecteur droit 886"/>
                            <wps:cNvCnPr/>
                            <wps:spPr>
                              <a:xfrm>
                                <a:off x="1148862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84" name="Connecteur droit 1184"/>
                            <wps:cNvCnPr/>
                            <wps:spPr>
                              <a:xfrm>
                                <a:off x="920262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85" name="Connecteur droit 1185"/>
                            <wps:cNvCnPr/>
                            <wps:spPr>
                              <a:xfrm>
                                <a:off x="691662" y="117231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86" name="Connecteur droit 1186"/>
                            <wps:cNvCnPr/>
                            <wps:spPr>
                              <a:xfrm>
                                <a:off x="1377462" y="117231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87" name="Connecteur droit 1187"/>
                            <wps:cNvCnPr/>
                            <wps:spPr>
                              <a:xfrm>
                                <a:off x="1606062" y="117231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88" name="Connecteur droit 1188"/>
                            <wps:cNvCnPr/>
                            <wps:spPr>
                              <a:xfrm>
                                <a:off x="1834662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89" name="Connecteur droit 1189"/>
                            <wps:cNvCnPr/>
                            <wps:spPr>
                              <a:xfrm>
                                <a:off x="2069123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90" name="Connecteur droit 1190"/>
                            <wps:cNvCnPr/>
                            <wps:spPr>
                              <a:xfrm>
                                <a:off x="0" y="228600"/>
                                <a:ext cx="2291862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191" name="Connecteur droit 1191"/>
                          <wps:cNvCnPr/>
                          <wps:spPr>
                            <a:xfrm flipV="1">
                              <a:off x="0" y="-55841"/>
                              <a:ext cx="829053" cy="384774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92" name="Connecteur droit 1192"/>
                          <wps:cNvCnPr/>
                          <wps:spPr>
                            <a:xfrm flipH="1" flipV="1">
                              <a:off x="1029015" y="74656"/>
                              <a:ext cx="1018860" cy="261897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193" name="Groupe 1193"/>
                        <wpg:cNvGrpSpPr/>
                        <wpg:grpSpPr>
                          <a:xfrm>
                            <a:off x="914400" y="1365738"/>
                            <a:ext cx="449580" cy="464820"/>
                            <a:chOff x="0" y="0"/>
                            <a:chExt cx="450157" cy="465412"/>
                          </a:xfrm>
                        </wpg:grpSpPr>
                        <wps:wsp>
                          <wps:cNvPr id="1194" name="Connecteur droit avec flèche 1194"/>
                          <wps:cNvCnPr/>
                          <wps:spPr>
                            <a:xfrm flipV="1">
                              <a:off x="203200" y="0"/>
                              <a:ext cx="0" cy="229487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95" name="Rectangle 1195"/>
                          <wps:cNvSpPr/>
                          <wps:spPr>
                            <a:xfrm>
                              <a:off x="0" y="222250"/>
                              <a:ext cx="450157" cy="243162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199" name="Groupe 1199"/>
                        <wpg:cNvGrpSpPr/>
                        <wpg:grpSpPr>
                          <a:xfrm>
                            <a:off x="943707" y="2074984"/>
                            <a:ext cx="2048510" cy="845856"/>
                            <a:chOff x="0" y="-85023"/>
                            <a:chExt cx="2047875" cy="847023"/>
                          </a:xfrm>
                        </wpg:grpSpPr>
                        <wpg:grpSp>
                          <wpg:cNvPr id="1200" name="Groupe 1200"/>
                          <wpg:cNvGrpSpPr/>
                          <wpg:grpSpPr>
                            <a:xfrm>
                              <a:off x="0" y="333375"/>
                              <a:ext cx="2043430" cy="428625"/>
                              <a:chOff x="0" y="0"/>
                              <a:chExt cx="2291862" cy="458470"/>
                            </a:xfrm>
                          </wpg:grpSpPr>
                          <wps:wsp>
                            <wps:cNvPr id="1201" name="Connecteur droit 1201"/>
                            <wps:cNvCnPr/>
                            <wps:spPr>
                              <a:xfrm>
                                <a:off x="0" y="0"/>
                                <a:ext cx="0" cy="45656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2" name="Connecteur droit 1202"/>
                            <wps:cNvCnPr/>
                            <wps:spPr>
                              <a:xfrm>
                                <a:off x="234462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3" name="Connecteur droit 1203"/>
                            <wps:cNvCnPr/>
                            <wps:spPr>
                              <a:xfrm>
                                <a:off x="2291862" y="0"/>
                                <a:ext cx="0" cy="45847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" name="Connecteur droit 1204"/>
                            <wps:cNvCnPr/>
                            <wps:spPr>
                              <a:xfrm>
                                <a:off x="463062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5" name="Connecteur droit 1205"/>
                            <wps:cNvCnPr/>
                            <wps:spPr>
                              <a:xfrm>
                                <a:off x="1148862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6" name="Connecteur droit 1206"/>
                            <wps:cNvCnPr/>
                            <wps:spPr>
                              <a:xfrm>
                                <a:off x="920262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7" name="Connecteur droit 1207"/>
                            <wps:cNvCnPr/>
                            <wps:spPr>
                              <a:xfrm>
                                <a:off x="691662" y="117231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8" name="Connecteur droit 1208"/>
                            <wps:cNvCnPr/>
                            <wps:spPr>
                              <a:xfrm>
                                <a:off x="1377462" y="117231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9" name="Connecteur droit 1209"/>
                            <wps:cNvCnPr/>
                            <wps:spPr>
                              <a:xfrm>
                                <a:off x="1606062" y="117231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10" name="Connecteur droit 1210"/>
                            <wps:cNvCnPr/>
                            <wps:spPr>
                              <a:xfrm>
                                <a:off x="1834662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11" name="Connecteur droit 1211"/>
                            <wps:cNvCnPr/>
                            <wps:spPr>
                              <a:xfrm>
                                <a:off x="2069123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12" name="Connecteur droit 1212"/>
                            <wps:cNvCnPr/>
                            <wps:spPr>
                              <a:xfrm>
                                <a:off x="0" y="228600"/>
                                <a:ext cx="2291862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213" name="Connecteur droit 1213"/>
                          <wps:cNvCnPr/>
                          <wps:spPr>
                            <a:xfrm flipV="1">
                              <a:off x="0" y="-85023"/>
                              <a:ext cx="984433" cy="4138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14" name="Connecteur droit 1214"/>
                          <wps:cNvCnPr/>
                          <wps:spPr>
                            <a:xfrm flipH="1" flipV="1">
                              <a:off x="1228149" y="-85023"/>
                              <a:ext cx="819726" cy="421471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215" name="Groupe 1215"/>
                        <wpg:cNvGrpSpPr/>
                        <wpg:grpSpPr>
                          <a:xfrm>
                            <a:off x="2379784" y="2754923"/>
                            <a:ext cx="635770" cy="464820"/>
                            <a:chOff x="0" y="0"/>
                            <a:chExt cx="636586" cy="465412"/>
                          </a:xfrm>
                        </wpg:grpSpPr>
                        <wps:wsp>
                          <wps:cNvPr id="1216" name="Connecteur droit avec flèche 1216"/>
                          <wps:cNvCnPr/>
                          <wps:spPr>
                            <a:xfrm flipV="1">
                              <a:off x="203200" y="0"/>
                              <a:ext cx="0" cy="229487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17" name="Rectangle 1217"/>
                          <wps:cNvSpPr/>
                          <wps:spPr>
                            <a:xfrm>
                              <a:off x="0" y="222250"/>
                              <a:ext cx="636586" cy="243162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8" name="Groupe 8"/>
                        <wpg:cNvGrpSpPr/>
                        <wpg:grpSpPr>
                          <a:xfrm rot="10800000">
                            <a:off x="117230" y="0"/>
                            <a:ext cx="449580" cy="461645"/>
                            <a:chOff x="0" y="0"/>
                            <a:chExt cx="449810" cy="461928"/>
                          </a:xfrm>
                        </wpg:grpSpPr>
                        <wps:wsp>
                          <wps:cNvPr id="5" name="Connecteur droit avec flèche 5"/>
                          <wps:cNvCnPr/>
                          <wps:spPr>
                            <a:xfrm flipV="1">
                              <a:off x="200025" y="0"/>
                              <a:ext cx="0" cy="229195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Rectangle 6"/>
                          <wps:cNvSpPr/>
                          <wps:spPr>
                            <a:xfrm>
                              <a:off x="0" y="219075"/>
                              <a:ext cx="449810" cy="242853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9" name="Groupe 9"/>
                        <wpg:cNvGrpSpPr/>
                        <wpg:grpSpPr>
                          <a:xfrm rot="10800000">
                            <a:off x="937846" y="5861"/>
                            <a:ext cx="449580" cy="461645"/>
                            <a:chOff x="0" y="0"/>
                            <a:chExt cx="449810" cy="461928"/>
                          </a:xfrm>
                        </wpg:grpSpPr>
                        <wps:wsp>
                          <wps:cNvPr id="24" name="Connecteur droit avec flèche 24"/>
                          <wps:cNvCnPr/>
                          <wps:spPr>
                            <a:xfrm flipV="1">
                              <a:off x="200025" y="0"/>
                              <a:ext cx="0" cy="229195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" name="Rectangle 25"/>
                          <wps:cNvSpPr/>
                          <wps:spPr>
                            <a:xfrm>
                              <a:off x="0" y="219075"/>
                              <a:ext cx="449810" cy="242853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6" name="Groupe 26"/>
                        <wpg:cNvGrpSpPr/>
                        <wpg:grpSpPr>
                          <a:xfrm>
                            <a:off x="2813538" y="662354"/>
                            <a:ext cx="449580" cy="461645"/>
                            <a:chOff x="0" y="0"/>
                            <a:chExt cx="449810" cy="461928"/>
                          </a:xfrm>
                        </wpg:grpSpPr>
                        <wps:wsp>
                          <wps:cNvPr id="27" name="Connecteur droit avec flèche 27"/>
                          <wps:cNvCnPr/>
                          <wps:spPr>
                            <a:xfrm flipV="1">
                              <a:off x="200025" y="0"/>
                              <a:ext cx="0" cy="229195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" name="Rectangle 28"/>
                          <wps:cNvSpPr/>
                          <wps:spPr>
                            <a:xfrm>
                              <a:off x="0" y="219075"/>
                              <a:ext cx="449810" cy="242853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9" name="Groupe 29"/>
                        <wpg:cNvGrpSpPr/>
                        <wpg:grpSpPr>
                          <a:xfrm>
                            <a:off x="275492" y="2819400"/>
                            <a:ext cx="2048510" cy="799295"/>
                            <a:chOff x="0" y="-38432"/>
                            <a:chExt cx="2047875" cy="800432"/>
                          </a:xfrm>
                        </wpg:grpSpPr>
                        <wpg:grpSp>
                          <wpg:cNvPr id="30" name="Groupe 30"/>
                          <wpg:cNvGrpSpPr/>
                          <wpg:grpSpPr>
                            <a:xfrm>
                              <a:off x="0" y="333375"/>
                              <a:ext cx="2043430" cy="428625"/>
                              <a:chOff x="0" y="0"/>
                              <a:chExt cx="2291862" cy="458470"/>
                            </a:xfrm>
                          </wpg:grpSpPr>
                          <wps:wsp>
                            <wps:cNvPr id="31" name="Connecteur droit 31"/>
                            <wps:cNvCnPr/>
                            <wps:spPr>
                              <a:xfrm>
                                <a:off x="0" y="0"/>
                                <a:ext cx="0" cy="45656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18" name="Connecteur droit 1018"/>
                            <wps:cNvCnPr/>
                            <wps:spPr>
                              <a:xfrm>
                                <a:off x="234462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19" name="Connecteur droit 1019"/>
                            <wps:cNvCnPr/>
                            <wps:spPr>
                              <a:xfrm>
                                <a:off x="2291862" y="0"/>
                                <a:ext cx="0" cy="45847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20" name="Connecteur droit 1020"/>
                            <wps:cNvCnPr/>
                            <wps:spPr>
                              <a:xfrm>
                                <a:off x="463062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21" name="Connecteur droit 1021"/>
                            <wps:cNvCnPr/>
                            <wps:spPr>
                              <a:xfrm>
                                <a:off x="1148862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22" name="Connecteur droit 1022"/>
                            <wps:cNvCnPr/>
                            <wps:spPr>
                              <a:xfrm>
                                <a:off x="920262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23" name="Connecteur droit 1023"/>
                            <wps:cNvCnPr/>
                            <wps:spPr>
                              <a:xfrm>
                                <a:off x="691662" y="117231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56" name="Connecteur droit 1056"/>
                            <wps:cNvCnPr/>
                            <wps:spPr>
                              <a:xfrm>
                                <a:off x="1377462" y="117231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57" name="Connecteur droit 1057"/>
                            <wps:cNvCnPr/>
                            <wps:spPr>
                              <a:xfrm>
                                <a:off x="1606062" y="117231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58" name="Connecteur droit 1058"/>
                            <wps:cNvCnPr/>
                            <wps:spPr>
                              <a:xfrm>
                                <a:off x="1834662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20" name="Connecteur droit 1120"/>
                            <wps:cNvCnPr/>
                            <wps:spPr>
                              <a:xfrm>
                                <a:off x="2069123" y="111369"/>
                                <a:ext cx="0" cy="229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21" name="Connecteur droit 1121"/>
                            <wps:cNvCnPr/>
                            <wps:spPr>
                              <a:xfrm>
                                <a:off x="0" y="228600"/>
                                <a:ext cx="2291862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122" name="Connecteur droit 1122"/>
                          <wps:cNvCnPr/>
                          <wps:spPr>
                            <a:xfrm flipV="1">
                              <a:off x="0" y="-38432"/>
                              <a:ext cx="1283231" cy="36725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23" name="Connecteur droit 1123"/>
                          <wps:cNvCnPr/>
                          <wps:spPr>
                            <a:xfrm flipH="1" flipV="1">
                              <a:off x="1487052" y="-38432"/>
                              <a:ext cx="560823" cy="37487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124" name="Groupe 1124"/>
                        <wpg:cNvGrpSpPr/>
                        <wpg:grpSpPr>
                          <a:xfrm>
                            <a:off x="1312984" y="3452446"/>
                            <a:ext cx="803568" cy="464820"/>
                            <a:chOff x="-187223" y="0"/>
                            <a:chExt cx="804599" cy="465412"/>
                          </a:xfrm>
                        </wpg:grpSpPr>
                        <wps:wsp>
                          <wps:cNvPr id="1125" name="Connecteur droit avec flèche 1125"/>
                          <wps:cNvCnPr/>
                          <wps:spPr>
                            <a:xfrm flipV="1">
                              <a:off x="203200" y="0"/>
                              <a:ext cx="0" cy="229487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29" name="Rectangle 1129"/>
                          <wps:cNvSpPr/>
                          <wps:spPr>
                            <a:xfrm>
                              <a:off x="-187223" y="222250"/>
                              <a:ext cx="804599" cy="243162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21AA404" id="Groupe 598" o:spid="_x0000_s1026" style="position:absolute;margin-left:127.55pt;margin-top:.55pt;width:293.95pt;height:308.4pt;z-index:251659264" coordsize="37331,391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">
                <v:group id="Groupe 742" o:spid="_x0000_s1027" style="position:absolute;left:30773;top:20339;width:6477;height:4642" coordorigin="3248,980" coordsize="6488,4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e9qI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sJiO4XkmHAG5/gMAAP//AwBQSwECLQAUAAYACAAAACEA2+H2y+4AAACFAQAAEwAAAAAAAAAA&#10;AAAAAAAAAAAAW0NvbnRlbnRfVHlwZXNdLnhtbFBLAQItABQABgAIAAAAIQBa9CxbvwAAABUBAAAL&#10;AAAAAAAAAAAAAAAAAB8BAABfcmVscy8ucmVsc1BLAQItABQABgAIAAAAIQD0e9qIxQAAANwAAAAP&#10;AAAAAAAAAAAAAAAAAAcCAABkcnMvZG93bnJldi54bWxQSwUGAAAAAAMAAwC3AAAA+Q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Connecteur droit avec flèche 745" o:spid="_x0000_s1028" type="#_x0000_t32" style="position:absolute;left:6217;top:980;width:0;height:22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" strokecolor="black [3213]" strokeweight="1.5pt">
                    <v:stroke endarrow="open"/>
                  </v:shape>
                  <v:rect id="Rectangle 746" o:spid="_x0000_s1029" style="position:absolute;left:3248;top:3202;width:6488;height:24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" filled="f" strokecolor="black [3213]" strokeweight="1pt"/>
                </v:group>
                <v:group id="Groupe 747" o:spid="_x0000_s1030" style="position:absolute;top:1406;width:37331;height:6211" coordsize="41849,6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Zone de texte 748" o:spid="_x0000_s1031" type="#_x0000_t202" style="position:absolute;left:5854;width:7707;height:25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" filled="f" stroked="f">
                    <v:textbox>
                      <w:txbxContent>
                        <w:p w:rsidR="00D26970" w:rsidRDefault="00D26970" w:rsidP="00B20C06">
                          <w:r>
                            <w:t xml:space="preserve">  900</w:t>
                          </w:r>
                        </w:p>
                      </w:txbxContent>
                    </v:textbox>
                  </v:shape>
                  <v:shape id="Zone de texte 749" o:spid="_x0000_s1032" type="#_x0000_t202" style="position:absolute;left:28773;width:7869;height:25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" filled="f" stroked="f">
                    <v:textbox>
                      <w:txbxContent>
                        <w:p w:rsidR="00D26970" w:rsidRDefault="00D26970" w:rsidP="00B20C06">
                          <w:r>
                            <w:t xml:space="preserve"> 1000</w:t>
                          </w:r>
                        </w:p>
                      </w:txbxContent>
                    </v:textbox>
                  </v:shape>
                  <v:group id="Groupe 750" o:spid="_x0000_s1033" style="position:absolute;top:2051;width:41849;height:4585" coordsize="41849,45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">
                    <v:shape id="Connecteur droit avec flèche 751" o:spid="_x0000_s1034" type="#_x0000_t32" style="position:absolute;top:2286;width:41849;height: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" strokecolor="black [3213]" strokeweight="1pt">
                      <v:stroke endarrow="open"/>
                    </v:shape>
                    <v:line id="Connecteur droit 752" o:spid="_x0000_s1035" style="position:absolute;visibility:visible;mso-wrap-style:square" from="8616,0" to="8616,4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" strokecolor="black [3213]" strokeweight="1pt"/>
                    <v:line id="Connecteur droit 753" o:spid="_x0000_s1036" style="position:absolute;visibility:visible;mso-wrap-style:square" from="10961,1172" to="10961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" strokecolor="black [3213]"/>
                    <v:line id="Connecteur droit 754" o:spid="_x0000_s1037" style="position:absolute;visibility:visible;mso-wrap-style:square" from="31535,0" to="31535,4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" strokecolor="black [3213]" strokeweight="1pt"/>
                    <v:line id="Connecteur droit 755" o:spid="_x0000_s1038" style="position:absolute;visibility:visible;mso-wrap-style:square" from="13247,1172" to="13247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" strokecolor="black [3213]"/>
                    <v:line id="Connecteur droit 756" o:spid="_x0000_s1039" style="position:absolute;visibility:visible;mso-wrap-style:square" from="20105,1172" to="20105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" strokecolor="black [3213]"/>
                    <v:line id="Connecteur droit 757" o:spid="_x0000_s1040" style="position:absolute;visibility:visible;mso-wrap-style:square" from="6389,1172" to="6389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" strokecolor="black [3213]"/>
                    <v:line id="Connecteur droit 758" o:spid="_x0000_s1041" style="position:absolute;visibility:visible;mso-wrap-style:square" from="17819,1172" to="17819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" strokecolor="black [3213]"/>
                    <v:line id="Connecteur droit 759" o:spid="_x0000_s1042" style="position:absolute;visibility:visible;mso-wrap-style:square" from="15533,1230" to="15533,35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" strokecolor="black [3213]"/>
                    <v:line id="Connecteur droit 760" o:spid="_x0000_s1043" style="position:absolute;visibility:visible;mso-wrap-style:square" from="4103,1230" to="4103,35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" strokecolor="black [3213]"/>
                    <v:line id="Connecteur droit 761" o:spid="_x0000_s1044" style="position:absolute;visibility:visible;mso-wrap-style:square" from="22391,1230" to="22391,35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" strokecolor="black [3213]"/>
                    <v:line id="Connecteur droit 762" o:spid="_x0000_s1045" style="position:absolute;visibility:visible;mso-wrap-style:square" from="24677,1230" to="24677,35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" strokecolor="black [3213]"/>
                    <v:line id="Connecteur droit 763" o:spid="_x0000_s1046" style="position:absolute;visibility:visible;mso-wrap-style:square" from="26963,1172" to="26963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" strokecolor="black [3213]"/>
                    <v:line id="Connecteur droit 764" o:spid="_x0000_s1047" style="position:absolute;visibility:visible;mso-wrap-style:square" from="29307,1172" to="29307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" strokecolor="black [3213]"/>
                    <v:line id="Connecteur droit 765" o:spid="_x0000_s1048" style="position:absolute;visibility:visible;mso-wrap-style:square" from="36107,1172" to="36107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" strokecolor="black [3213]"/>
                    <v:line id="Connecteur droit 766" o:spid="_x0000_s1049" style="position:absolute;visibility:visible;mso-wrap-style:square" from="33821,1289" to="33821,3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" strokecolor="black [3213]"/>
                    <v:line id="Connecteur droit 767" o:spid="_x0000_s1050" style="position:absolute;visibility:visible;mso-wrap-style:square" from="38393,1172" to="38393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" strokecolor="black [3213]"/>
                  </v:group>
                </v:group>
                <v:group id="Groupe 771" o:spid="_x0000_s1051" style="position:absolute;left:4923;top:6447;width:20485;height:8465" coordorigin=",-851" coordsize="20478,8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">
                  <v:group id="Groupe 772" o:spid="_x0000_s1052" style="position:absolute;top:3333;width:20434;height:4287" coordsize="22918,45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xA1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">
                    <v:line id="Connecteur droit 773" o:spid="_x0000_s1053" style="position:absolute;visibility:visible;mso-wrap-style:square" from="0,0" to="0,4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" strokecolor="black [3213]" strokeweight="1pt"/>
                    <v:line id="Connecteur droit 774" o:spid="_x0000_s1054" style="position:absolute;visibility:visible;mso-wrap-style:square" from="2344,1113" to="2344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" strokecolor="black [3213]"/>
                    <v:line id="Connecteur droit 775" o:spid="_x0000_s1055" style="position:absolute;visibility:visible;mso-wrap-style:square" from="22918,0" to="22918,4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" strokecolor="black [3213]" strokeweight="1pt"/>
                    <v:line id="Connecteur droit 776" o:spid="_x0000_s1056" style="position:absolute;visibility:visible;mso-wrap-style:square" from="4630,1113" to="4630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" strokecolor="black [3213]"/>
                    <v:line id="Connecteur droit 777" o:spid="_x0000_s1057" style="position:absolute;visibility:visible;mso-wrap-style:square" from="11488,1113" to="11488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" strokecolor="black [3213]"/>
                    <v:line id="Connecteur droit 778" o:spid="_x0000_s1058" style="position:absolute;visibility:visible;mso-wrap-style:square" from="9202,1113" to="9202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" strokecolor="black [3213]"/>
                    <v:line id="Connecteur droit 779" o:spid="_x0000_s1059" style="position:absolute;visibility:visible;mso-wrap-style:square" from="6916,1172" to="6916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" strokecolor="black [3213]"/>
                    <v:line id="Connecteur droit 780" o:spid="_x0000_s1060" style="position:absolute;visibility:visible;mso-wrap-style:square" from="13774,1172" to="13774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" strokecolor="black [3213]"/>
                    <v:line id="Connecteur droit 781" o:spid="_x0000_s1061" style="position:absolute;visibility:visible;mso-wrap-style:square" from="16060,1172" to="16060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" strokecolor="black [3213]"/>
                    <v:line id="Connecteur droit 782" o:spid="_x0000_s1062" style="position:absolute;visibility:visible;mso-wrap-style:square" from="18346,1113" to="18346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" strokecolor="black [3213]"/>
                    <v:line id="Connecteur droit 783" o:spid="_x0000_s1063" style="position:absolute;visibility:visible;mso-wrap-style:square" from="20691,1113" to="20691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" strokecolor="black [3213]"/>
                    <v:line id="Connecteur droit 784" o:spid="_x0000_s1064" style="position:absolute;visibility:visible;mso-wrap-style:square" from="0,2387" to="22918,2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" strokecolor="black [3213]"/>
                  </v:group>
                  <v:line id="Connecteur droit 785" o:spid="_x0000_s1065" style="position:absolute;flip:y;visibility:visible;mso-wrap-style:square" from="0,-851" to="13067,3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" strokecolor="black [3213]">
                    <v:stroke dashstyle="dashDot"/>
                  </v:line>
                  <v:line id="Connecteur droit 786" o:spid="_x0000_s1066" style="position:absolute;flip:x y;visibility:visible;mso-wrap-style:square" from="15111,-851" to="20478,33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" strokecolor="black [3213]">
                    <v:stroke dashstyle="dashDot"/>
                  </v:line>
                </v:group>
                <v:group id="Groupe 787" o:spid="_x0000_s1067" style="position:absolute;left:15122;top:13598;width:20485;height:8166" coordorigin=",-558" coordsize="20478,81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">
                  <v:group id="Groupe 788" o:spid="_x0000_s1068" style="position:absolute;top:3333;width:20434;height:4287" coordsize="22918,45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">
                    <v:line id="Connecteur droit 789" o:spid="_x0000_s1069" style="position:absolute;visibility:visible;mso-wrap-style:square" from="0,0" to="0,4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" strokecolor="black [3213]" strokeweight="1pt"/>
                    <v:line id="Connecteur droit 790" o:spid="_x0000_s1070" style="position:absolute;visibility:visible;mso-wrap-style:square" from="2344,1113" to="2344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" strokecolor="black [3213]"/>
                    <v:line id="Connecteur droit 791" o:spid="_x0000_s1071" style="position:absolute;visibility:visible;mso-wrap-style:square" from="22918,0" to="22918,4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" strokecolor="black [3213]" strokeweight="1pt"/>
                    <v:line id="Connecteur droit 844" o:spid="_x0000_s1072" style="position:absolute;visibility:visible;mso-wrap-style:square" from="4630,1113" to="4630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" strokecolor="black [3213]"/>
                    <v:line id="Connecteur droit 886" o:spid="_x0000_s1073" style="position:absolute;visibility:visible;mso-wrap-style:square" from="11488,1113" to="11488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" strokecolor="black [3213]"/>
                    <v:line id="Connecteur droit 1184" o:spid="_x0000_s1074" style="position:absolute;visibility:visible;mso-wrap-style:square" from="9202,1113" to="9202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" strokecolor="black [3213]"/>
                    <v:line id="Connecteur droit 1185" o:spid="_x0000_s1075" style="position:absolute;visibility:visible;mso-wrap-style:square" from="6916,1172" to="6916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" strokecolor="black [3213]"/>
                    <v:line id="Connecteur droit 1186" o:spid="_x0000_s1076" style="position:absolute;visibility:visible;mso-wrap-style:square" from="13774,1172" to="13774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" strokecolor="black [3213]"/>
                    <v:line id="Connecteur droit 1187" o:spid="_x0000_s1077" style="position:absolute;visibility:visible;mso-wrap-style:square" from="16060,1172" to="16060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" strokecolor="black [3213]"/>
                    <v:line id="Connecteur droit 1188" o:spid="_x0000_s1078" style="position:absolute;visibility:visible;mso-wrap-style:square" from="18346,1113" to="18346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" strokecolor="black [3213]"/>
                    <v:line id="Connecteur droit 1189" o:spid="_x0000_s1079" style="position:absolute;visibility:visible;mso-wrap-style:square" from="20691,1113" to="20691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" strokecolor="black [3213]"/>
                    <v:line id="Connecteur droit 1190" o:spid="_x0000_s1080" style="position:absolute;visibility:visible;mso-wrap-style:square" from="0,2286" to="22918,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" strokecolor="black [3213]"/>
                  </v:group>
                  <v:line id="Connecteur droit 1191" o:spid="_x0000_s1081" style="position:absolute;flip:y;visibility:visible;mso-wrap-style:square" from="0,-558" to="8290,3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" strokecolor="black [3213]">
                    <v:stroke dashstyle="dashDot"/>
                  </v:line>
                  <v:line id="Connecteur droit 1192" o:spid="_x0000_s1082" style="position:absolute;flip:x y;visibility:visible;mso-wrap-style:square" from="10290,746" to="20478,33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" strokecolor="black [3213]">
                    <v:stroke dashstyle="dashDot"/>
                  </v:line>
                </v:group>
                <v:group id="Groupe 1193" o:spid="_x0000_s1083" style="position:absolute;left:9144;top:13657;width:4495;height:4648" coordsize="450157,4654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">
                  <v:shape id="Connecteur droit avec flèche 1194" o:spid="_x0000_s1084" type="#_x0000_t32" style="position:absolute;left:203200;width:0;height:2294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" strokecolor="black [3213]" strokeweight="1.5pt">
                    <v:stroke endarrow="open"/>
                  </v:shape>
                  <v:rect id="Rectangle 1195" o:spid="_x0000_s1085" style="position:absolute;top:222250;width:450157;height:243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" filled="f" strokecolor="black [3213]" strokeweight="1pt"/>
                </v:group>
                <v:group id="Groupe 1199" o:spid="_x0000_s1086" style="position:absolute;left:9437;top:20749;width:20485;height:8459" coordorigin=",-850" coordsize="20478,84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">
                  <v:group id="Groupe 1200" o:spid="_x0000_s1087" style="position:absolute;top:3333;width:20434;height:4287" coordsize="22918,45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">
                    <v:line id="Connecteur droit 1201" o:spid="_x0000_s1088" style="position:absolute;visibility:visible;mso-wrap-style:square" from="0,0" to="0,4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" strokecolor="black [3213]" strokeweight="1pt"/>
                    <v:line id="Connecteur droit 1202" o:spid="_x0000_s1089" style="position:absolute;visibility:visible;mso-wrap-style:square" from="2344,1113" to="2344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" strokecolor="black [3213]"/>
                    <v:line id="Connecteur droit 1203" o:spid="_x0000_s1090" style="position:absolute;visibility:visible;mso-wrap-style:square" from="22918,0" to="22918,4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" strokecolor="black [3213]" strokeweight="1pt"/>
                    <v:line id="Connecteur droit 1204" o:spid="_x0000_s1091" style="position:absolute;visibility:visible;mso-wrap-style:square" from="4630,1113" to="4630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" strokecolor="black [3213]"/>
                    <v:line id="Connecteur droit 1205" o:spid="_x0000_s1092" style="position:absolute;visibility:visible;mso-wrap-style:square" from="11488,1113" to="11488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" strokecolor="black [3213]"/>
                    <v:line id="Connecteur droit 1206" o:spid="_x0000_s1093" style="position:absolute;visibility:visible;mso-wrap-style:square" from="9202,1113" to="9202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" strokecolor="black [3213]"/>
                    <v:line id="Connecteur droit 1207" o:spid="_x0000_s1094" style="position:absolute;visibility:visible;mso-wrap-style:square" from="6916,1172" to="6916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" strokecolor="black [3213]"/>
                    <v:line id="Connecteur droit 1208" o:spid="_x0000_s1095" style="position:absolute;visibility:visible;mso-wrap-style:square" from="13774,1172" to="13774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" strokecolor="black [3213]"/>
                    <v:line id="Connecteur droit 1209" o:spid="_x0000_s1096" style="position:absolute;visibility:visible;mso-wrap-style:square" from="16060,1172" to="16060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" strokecolor="black [3213]"/>
                    <v:line id="Connecteur droit 1210" o:spid="_x0000_s1097" style="position:absolute;visibility:visible;mso-wrap-style:square" from="18346,1113" to="18346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" strokecolor="black [3213]"/>
                    <v:line id="Connecteur droit 1211" o:spid="_x0000_s1098" style="position:absolute;visibility:visible;mso-wrap-style:square" from="20691,1113" to="20691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" strokecolor="black [3213]"/>
                    <v:line id="Connecteur droit 1212" o:spid="_x0000_s1099" style="position:absolute;visibility:visible;mso-wrap-style:square" from="0,2286" to="22918,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" strokecolor="black [3213]"/>
                  </v:group>
                  <v:line id="Connecteur droit 1213" o:spid="_x0000_s1100" style="position:absolute;flip:y;visibility:visible;mso-wrap-style:square" from="0,-850" to="9844,3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" strokecolor="black [3213]">
                    <v:stroke dashstyle="dashDot"/>
                  </v:line>
                  <v:line id="Connecteur droit 1214" o:spid="_x0000_s1101" style="position:absolute;flip:x y;visibility:visible;mso-wrap-style:square" from="12281,-850" to="20478,3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" strokecolor="black [3213]">
                    <v:stroke dashstyle="dashDot"/>
                  </v:line>
                </v:group>
                <v:group id="Groupe 1215" o:spid="_x0000_s1102" style="position:absolute;left:23797;top:27549;width:6358;height:4648" coordsize="6365,4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">
                  <v:shape id="Connecteur droit avec flèche 1216" o:spid="_x0000_s1103" type="#_x0000_t32" style="position:absolute;left:2032;width:0;height:22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" strokecolor="black [3213]" strokeweight="1.5pt">
                    <v:stroke endarrow="open"/>
                  </v:shape>
                  <v:rect id="Rectangle 1217" o:spid="_x0000_s1104" style="position:absolute;top:2222;width:6365;height:24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" filled="f" strokecolor="black [3213]" strokeweight="1pt"/>
                </v:group>
                <v:group id="Groupe 8" o:spid="_x0000_s1105" style="position:absolute;left:1172;width:4496;height:4616;rotation:180" coordsize="449810,461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">
                  <v:shape id="Connecteur droit avec flèche 5" o:spid="_x0000_s1106" type="#_x0000_t32" style="position:absolute;left:200025;width:0;height:2291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" strokecolor="black [3213]" strokeweight="1.5pt">
                    <v:stroke endarrow="open"/>
                  </v:shape>
                  <v:rect id="Rectangle 6" o:spid="_x0000_s1107" style="position:absolute;top:219075;width:449810;height:2428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" filled="f" strokecolor="black [3213]" strokeweight="1pt"/>
                </v:group>
                <v:group id="Groupe 9" o:spid="_x0000_s1108" style="position:absolute;left:9378;top:58;width:4496;height:4617;rotation:180" coordsize="449810,461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">
                  <v:shape id="Connecteur droit avec flèche 24" o:spid="_x0000_s1109" type="#_x0000_t32" style="position:absolute;left:200025;width:0;height:2291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" strokecolor="black [3213]" strokeweight="1.5pt">
                    <v:stroke endarrow="open"/>
                  </v:shape>
                  <v:rect id="Rectangle 25" o:spid="_x0000_s1110" style="position:absolute;top:219075;width:449810;height:2428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" filled="f" strokecolor="black [3213]" strokeweight="1pt"/>
                </v:group>
                <v:group id="Groupe 26" o:spid="_x0000_s1111" style="position:absolute;left:28135;top:6623;width:4496;height:4616" coordsize="449810,461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<v:shape id="Connecteur droit avec flèche 27" o:spid="_x0000_s1112" type="#_x0000_t32" style="position:absolute;left:200025;width:0;height:2291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" strokecolor="black [3213]" strokeweight="1.5pt">
                    <v:stroke endarrow="open"/>
                  </v:shape>
                  <v:rect id="Rectangle 28" o:spid="_x0000_s1113" style="position:absolute;top:219075;width:449810;height:2428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" filled="f" strokecolor="black [3213]" strokeweight="1pt"/>
                </v:group>
                <v:group id="Groupe 29" o:spid="_x0000_s1114" style="position:absolute;left:2754;top:28194;width:20486;height:7992" coordorigin=",-384" coordsize="20478,8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group id="Groupe 30" o:spid="_x0000_s1115" style="position:absolute;top:3333;width:20434;height:4287" coordsize="22918,45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<v:line id="Connecteur droit 31" o:spid="_x0000_s1116" style="position:absolute;visibility:visible;mso-wrap-style:square" from="0,0" to="0,4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" strokecolor="black [3213]" strokeweight="1pt"/>
                    <v:line id="Connecteur droit 1018" o:spid="_x0000_s1117" style="position:absolute;visibility:visible;mso-wrap-style:square" from="2344,1113" to="2344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" strokecolor="black [3213]"/>
                    <v:line id="Connecteur droit 1019" o:spid="_x0000_s1118" style="position:absolute;visibility:visible;mso-wrap-style:square" from="22918,0" to="22918,4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" strokecolor="black [3213]" strokeweight="1pt"/>
                    <v:line id="Connecteur droit 1020" o:spid="_x0000_s1119" style="position:absolute;visibility:visible;mso-wrap-style:square" from="4630,1113" to="4630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" strokecolor="black [3213]"/>
                    <v:line id="Connecteur droit 1021" o:spid="_x0000_s1120" style="position:absolute;visibility:visible;mso-wrap-style:square" from="11488,1113" to="11488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" strokecolor="black [3213]"/>
                    <v:line id="Connecteur droit 1022" o:spid="_x0000_s1121" style="position:absolute;visibility:visible;mso-wrap-style:square" from="9202,1113" to="9202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" strokecolor="black [3213]"/>
                    <v:line id="Connecteur droit 1023" o:spid="_x0000_s1122" style="position:absolute;visibility:visible;mso-wrap-style:square" from="6916,1172" to="6916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" strokecolor="black [3213]"/>
                    <v:line id="Connecteur droit 1056" o:spid="_x0000_s1123" style="position:absolute;visibility:visible;mso-wrap-style:square" from="13774,1172" to="13774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" strokecolor="black [3213]"/>
                    <v:line id="Connecteur droit 1057" o:spid="_x0000_s1124" style="position:absolute;visibility:visible;mso-wrap-style:square" from="16060,1172" to="16060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" strokecolor="black [3213]"/>
                    <v:line id="Connecteur droit 1058" o:spid="_x0000_s1125" style="position:absolute;visibility:visible;mso-wrap-style:square" from="18346,1113" to="18346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" strokecolor="black [3213]"/>
                    <v:line id="Connecteur droit 1120" o:spid="_x0000_s1126" style="position:absolute;visibility:visible;mso-wrap-style:square" from="20691,1113" to="20691,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" strokecolor="black [3213]"/>
                    <v:line id="Connecteur droit 1121" o:spid="_x0000_s1127" style="position:absolute;visibility:visible;mso-wrap-style:square" from="0,2286" to="22918,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" strokecolor="black [3213]"/>
                  </v:group>
                  <v:line id="Connecteur droit 1122" o:spid="_x0000_s1128" style="position:absolute;flip:y;visibility:visible;mso-wrap-style:square" from="0,-384" to="12832,3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" strokecolor="black [3213]">
                    <v:stroke dashstyle="dashDot"/>
                  </v:line>
                  <v:line id="Connecteur droit 1123" o:spid="_x0000_s1129" style="position:absolute;flip:x y;visibility:visible;mso-wrap-style:square" from="14870,-384" to="20478,3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" strokecolor="black [3213]">
                    <v:stroke dashstyle="dashDot"/>
                  </v:line>
                </v:group>
                <v:group id="Groupe 1124" o:spid="_x0000_s1130" style="position:absolute;left:13129;top:34524;width:8036;height:4648" coordorigin="-1872" coordsize="8045,4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">
                  <v:shape id="Connecteur droit avec flèche 1125" o:spid="_x0000_s1131" type="#_x0000_t32" style="position:absolute;left:2032;width:0;height:22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" strokecolor="black [3213]" strokeweight="1.5pt">
                    <v:stroke endarrow="open"/>
                  </v:shape>
                  <v:rect id="Rectangle 1129" o:spid="_x0000_s1132" style="position:absolute;left:-1872;top:2222;width:8045;height:24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" filled="f" strokecolor="black [3213]" strokeweight="1pt"/>
                </v:group>
              </v:group>
            </w:pict>
          </mc:Fallback>
        </mc:AlternateContent>
      </w:r>
      <w:r w:rsidR="00B460D0">
        <w:rPr>
          <w:rFonts w:asciiTheme="majorHAnsi" w:hAnsiTheme="majorHAnsi"/>
          <w:b/>
        </w:rPr>
        <w:t xml:space="preserve">Situation </w:t>
      </w:r>
      <w:r w:rsidR="00BF1A1F">
        <w:rPr>
          <w:rFonts w:asciiTheme="majorHAnsi" w:hAnsiTheme="majorHAnsi"/>
          <w:b/>
        </w:rPr>
        <w:t>1</w:t>
      </w:r>
      <w:r w:rsidR="00B20C06" w:rsidRPr="006243FB">
        <w:rPr>
          <w:rFonts w:asciiTheme="majorHAnsi" w:hAnsiTheme="majorHAnsi"/>
          <w:sz w:val="24"/>
          <w:szCs w:val="24"/>
        </w:rPr>
        <w:t>.</w:t>
      </w:r>
    </w:p>
    <w:p w:rsidR="00B460D0" w:rsidRDefault="00B460D0" w:rsidP="00B20C06">
      <w:pPr>
        <w:tabs>
          <w:tab w:val="right" w:pos="9072"/>
        </w:tabs>
        <w:rPr>
          <w:rFonts w:asciiTheme="majorHAnsi" w:hAnsiTheme="majorHAnsi"/>
          <w:sz w:val="24"/>
          <w:szCs w:val="24"/>
        </w:rPr>
      </w:pPr>
    </w:p>
    <w:p w:rsidR="00B460D0" w:rsidRPr="006243FB" w:rsidRDefault="00B460D0" w:rsidP="00B20C06">
      <w:pPr>
        <w:tabs>
          <w:tab w:val="right" w:pos="9072"/>
        </w:tabs>
        <w:rPr>
          <w:rFonts w:asciiTheme="majorHAnsi" w:hAnsiTheme="majorHAnsi"/>
          <w:sz w:val="24"/>
          <w:szCs w:val="24"/>
        </w:rPr>
      </w:pPr>
    </w:p>
    <w:p w:rsidR="00B20C06" w:rsidRPr="006243FB" w:rsidRDefault="00B20C06" w:rsidP="00B20C06">
      <w:pPr>
        <w:tabs>
          <w:tab w:val="right" w:pos="9072"/>
        </w:tabs>
        <w:rPr>
          <w:rFonts w:asciiTheme="majorHAnsi" w:hAnsiTheme="majorHAnsi"/>
          <w:sz w:val="24"/>
          <w:szCs w:val="24"/>
        </w:rPr>
      </w:pPr>
    </w:p>
    <w:p w:rsidR="00B20C06" w:rsidRPr="006243FB" w:rsidRDefault="00B20C06" w:rsidP="00B20C06">
      <w:pPr>
        <w:tabs>
          <w:tab w:val="right" w:pos="9072"/>
        </w:tabs>
        <w:rPr>
          <w:rFonts w:asciiTheme="majorHAnsi" w:hAnsiTheme="majorHAnsi"/>
          <w:sz w:val="24"/>
          <w:szCs w:val="24"/>
        </w:rPr>
      </w:pPr>
    </w:p>
    <w:p w:rsidR="00B20C06" w:rsidRPr="006243FB" w:rsidRDefault="00B20C06" w:rsidP="00B20C06">
      <w:pPr>
        <w:tabs>
          <w:tab w:val="right" w:pos="9072"/>
        </w:tabs>
        <w:rPr>
          <w:rFonts w:asciiTheme="majorHAnsi" w:hAnsiTheme="majorHAnsi"/>
          <w:sz w:val="24"/>
          <w:szCs w:val="24"/>
        </w:rPr>
      </w:pPr>
    </w:p>
    <w:p w:rsidR="00B20C06" w:rsidRPr="006243FB" w:rsidRDefault="00B20C06" w:rsidP="00B20C06">
      <w:pPr>
        <w:tabs>
          <w:tab w:val="right" w:pos="9072"/>
        </w:tabs>
        <w:rPr>
          <w:rFonts w:asciiTheme="majorHAnsi" w:hAnsiTheme="majorHAnsi"/>
          <w:sz w:val="24"/>
          <w:szCs w:val="24"/>
        </w:rPr>
      </w:pPr>
    </w:p>
    <w:p w:rsidR="00B20C06" w:rsidRPr="006243FB" w:rsidRDefault="00B20C06" w:rsidP="00B20C06">
      <w:pPr>
        <w:tabs>
          <w:tab w:val="right" w:pos="9072"/>
        </w:tabs>
        <w:rPr>
          <w:rFonts w:asciiTheme="majorHAnsi" w:hAnsiTheme="majorHAnsi"/>
          <w:sz w:val="24"/>
          <w:szCs w:val="24"/>
        </w:rPr>
      </w:pPr>
    </w:p>
    <w:p w:rsidR="00B20C06" w:rsidRPr="006243FB" w:rsidRDefault="00B20C06" w:rsidP="00B20C06">
      <w:pPr>
        <w:tabs>
          <w:tab w:val="right" w:pos="9072"/>
        </w:tabs>
        <w:rPr>
          <w:rFonts w:asciiTheme="majorHAnsi" w:hAnsiTheme="majorHAnsi"/>
          <w:sz w:val="24"/>
          <w:szCs w:val="24"/>
        </w:rPr>
      </w:pPr>
    </w:p>
    <w:p w:rsidR="00B20C06" w:rsidRPr="006243FB" w:rsidRDefault="00B20C06" w:rsidP="00B20C06">
      <w:pPr>
        <w:tabs>
          <w:tab w:val="right" w:pos="9072"/>
        </w:tabs>
        <w:rPr>
          <w:rFonts w:asciiTheme="majorHAnsi" w:hAnsiTheme="majorHAnsi"/>
          <w:sz w:val="24"/>
          <w:szCs w:val="24"/>
        </w:rPr>
      </w:pPr>
    </w:p>
    <w:p w:rsidR="00B20C06" w:rsidRPr="006243FB" w:rsidRDefault="00B20C06" w:rsidP="00B20C06">
      <w:pPr>
        <w:tabs>
          <w:tab w:val="right" w:pos="9072"/>
        </w:tabs>
        <w:rPr>
          <w:rFonts w:asciiTheme="majorHAnsi" w:hAnsiTheme="majorHAnsi"/>
          <w:sz w:val="24"/>
          <w:szCs w:val="24"/>
        </w:rPr>
      </w:pPr>
    </w:p>
    <w:p w:rsidR="00B20C06" w:rsidRPr="006243FB" w:rsidRDefault="00B20C06" w:rsidP="00B20C06">
      <w:pPr>
        <w:tabs>
          <w:tab w:val="right" w:pos="9072"/>
        </w:tabs>
        <w:rPr>
          <w:rFonts w:asciiTheme="majorHAnsi" w:hAnsiTheme="majorHAnsi"/>
          <w:sz w:val="24"/>
          <w:szCs w:val="24"/>
        </w:rPr>
      </w:pPr>
    </w:p>
    <w:tbl>
      <w:tblPr>
        <w:tblStyle w:val="Grilledutableau"/>
        <w:tblW w:w="5000" w:type="pct"/>
        <w:tblLook w:val="04A0" w:firstRow="1" w:lastRow="0" w:firstColumn="1" w:lastColumn="0" w:noHBand="0" w:noVBand="1"/>
      </w:tblPr>
      <w:tblGrid>
        <w:gridCol w:w="5381"/>
        <w:gridCol w:w="5381"/>
      </w:tblGrid>
      <w:tr w:rsidR="009B7BD6" w:rsidRPr="001A5CA2" w:rsidTr="001A5CA2">
        <w:tc>
          <w:tcPr>
            <w:tcW w:w="2500" w:type="pct"/>
          </w:tcPr>
          <w:p w:rsidR="009B7BD6" w:rsidRPr="001A5CA2" w:rsidRDefault="00BF1A1F" w:rsidP="00196B01">
            <w:pPr>
              <w:pStyle w:val="Default"/>
              <w:rPr>
                <w:rFonts w:asciiTheme="majorHAnsi" w:hAnsiTheme="majorHAnsi"/>
                <w:sz w:val="22"/>
                <w:szCs w:val="22"/>
              </w:rPr>
            </w:pPr>
            <w:r w:rsidRPr="001A5CA2">
              <w:rPr>
                <w:rFonts w:asciiTheme="majorHAnsi" w:hAnsiTheme="majorHAnsi"/>
                <w:b/>
                <w:sz w:val="22"/>
                <w:szCs w:val="22"/>
              </w:rPr>
              <w:lastRenderedPageBreak/>
              <w:t>Situation 2</w:t>
            </w:r>
            <w:r w:rsidR="009B7BD6" w:rsidRPr="001A5CA2">
              <w:rPr>
                <w:rFonts w:asciiTheme="majorHAnsi" w:hAnsiTheme="majorHAnsi"/>
                <w:sz w:val="22"/>
                <w:szCs w:val="22"/>
              </w:rPr>
              <w:t xml:space="preserve">. Déterminer  </w:t>
            </w:r>
          </w:p>
          <w:p w:rsidR="009B7BD6" w:rsidRPr="001A5CA2" w:rsidRDefault="009B7BD6" w:rsidP="00196B01">
            <w:pPr>
              <w:pStyle w:val="Default"/>
              <w:tabs>
                <w:tab w:val="left" w:pos="2175"/>
              </w:tabs>
              <w:rPr>
                <w:rFonts w:asciiTheme="majorHAnsi" w:hAnsiTheme="majorHAnsi"/>
                <w:sz w:val="22"/>
                <w:szCs w:val="22"/>
              </w:rPr>
            </w:pPr>
            <w:r w:rsidRPr="001A5CA2">
              <w:rPr>
                <w:rFonts w:asciiTheme="majorHAnsi" w:hAnsiTheme="majorHAnsi"/>
                <w:sz w:val="22"/>
                <w:szCs w:val="22"/>
              </w:rPr>
              <w:t xml:space="preserve">Un tiers de 12 € </w:t>
            </w:r>
            <w:r w:rsidRPr="001A5CA2">
              <w:rPr>
                <w:rFonts w:asciiTheme="majorHAnsi" w:hAnsiTheme="majorHAnsi"/>
                <w:sz w:val="22"/>
                <w:szCs w:val="22"/>
              </w:rPr>
              <w:tab/>
            </w:r>
          </w:p>
          <w:p w:rsidR="009B7BD6" w:rsidRPr="001A5CA2" w:rsidRDefault="009B7BD6" w:rsidP="00196B01">
            <w:pPr>
              <w:pStyle w:val="Default"/>
              <w:rPr>
                <w:rFonts w:asciiTheme="majorHAnsi" w:hAnsiTheme="majorHAnsi"/>
                <w:sz w:val="22"/>
                <w:szCs w:val="22"/>
              </w:rPr>
            </w:pPr>
            <w:r w:rsidRPr="001A5CA2">
              <w:rPr>
                <w:rFonts w:asciiTheme="majorHAnsi" w:hAnsiTheme="majorHAnsi"/>
                <w:sz w:val="22"/>
                <w:szCs w:val="22"/>
              </w:rPr>
              <w:t xml:space="preserve">Trois quarts de 80 m </w:t>
            </w:r>
          </w:p>
          <w:p w:rsidR="009B7BD6" w:rsidRPr="001A5CA2" w:rsidRDefault="009B7BD6" w:rsidP="00196B01">
            <w:pPr>
              <w:pStyle w:val="Default"/>
              <w:rPr>
                <w:rFonts w:asciiTheme="majorHAnsi" w:hAnsiTheme="majorHAnsi"/>
                <w:sz w:val="22"/>
                <w:szCs w:val="22"/>
              </w:rPr>
            </w:pPr>
            <w:r w:rsidRPr="001A5CA2">
              <w:rPr>
                <w:rFonts w:asciiTheme="majorHAnsi" w:hAnsiTheme="majorHAnsi"/>
                <w:sz w:val="22"/>
                <w:szCs w:val="22"/>
              </w:rPr>
              <w:t xml:space="preserve">Cinq sixièmes d’une heure </w:t>
            </w:r>
          </w:p>
          <w:p w:rsidR="009B7BD6" w:rsidRPr="001A5CA2" w:rsidRDefault="009B7BD6" w:rsidP="001A5CA2">
            <w:pPr>
              <w:rPr>
                <w:rFonts w:asciiTheme="majorHAnsi" w:hAnsiTheme="majorHAnsi"/>
              </w:rPr>
            </w:pPr>
            <w:r w:rsidRPr="001A5CA2">
              <w:rPr>
                <w:rFonts w:asciiTheme="majorHAnsi" w:hAnsiTheme="majorHAnsi"/>
              </w:rPr>
              <w:t xml:space="preserve">Trois dixièmes de 4 km </w:t>
            </w:r>
          </w:p>
        </w:tc>
        <w:tc>
          <w:tcPr>
            <w:tcW w:w="2500" w:type="pct"/>
          </w:tcPr>
          <w:p w:rsidR="009B7BD6" w:rsidRPr="001A5CA2" w:rsidRDefault="009B7BD6" w:rsidP="00196B01">
            <w:pPr>
              <w:autoSpaceDE w:val="0"/>
              <w:autoSpaceDN w:val="0"/>
              <w:adjustRightInd w:val="0"/>
              <w:rPr>
                <w:rFonts w:asciiTheme="majorHAnsi" w:hAnsiTheme="majorHAnsi"/>
              </w:rPr>
            </w:pPr>
            <w:r w:rsidRPr="001A5CA2">
              <w:rPr>
                <w:rFonts w:asciiTheme="majorHAnsi" w:hAnsiTheme="majorHAnsi"/>
                <w:b/>
              </w:rPr>
              <w:t xml:space="preserve">Situation </w:t>
            </w:r>
            <w:r w:rsidR="00BF1A1F" w:rsidRPr="001A5CA2">
              <w:rPr>
                <w:rFonts w:asciiTheme="majorHAnsi" w:hAnsiTheme="majorHAnsi"/>
                <w:b/>
              </w:rPr>
              <w:t>3</w:t>
            </w:r>
            <w:r w:rsidRPr="001A5CA2">
              <w:rPr>
                <w:rFonts w:asciiTheme="majorHAnsi" w:hAnsiTheme="majorHAnsi" w:cs="Times New Roman"/>
              </w:rPr>
              <w:t>. Cinq biscuits sont partagés également entre trois enfants. Combien de biscuits chaque enfant aura-t-il ? Laisse les traces de ta démarche.</w:t>
            </w:r>
          </w:p>
          <w:p w:rsidR="009B7BD6" w:rsidRPr="001A5CA2" w:rsidRDefault="009B7BD6" w:rsidP="00196B01">
            <w:pPr>
              <w:tabs>
                <w:tab w:val="right" w:pos="9072"/>
              </w:tabs>
              <w:rPr>
                <w:rFonts w:asciiTheme="majorHAnsi" w:hAnsiTheme="majorHAnsi"/>
                <w:b/>
              </w:rPr>
            </w:pPr>
          </w:p>
          <w:p w:rsidR="009B7BD6" w:rsidRPr="001A5CA2" w:rsidRDefault="009B7BD6" w:rsidP="00196B01">
            <w:pPr>
              <w:pStyle w:val="Default"/>
              <w:rPr>
                <w:rFonts w:asciiTheme="majorHAnsi" w:hAnsiTheme="majorHAnsi"/>
                <w:b/>
                <w:sz w:val="22"/>
                <w:szCs w:val="22"/>
              </w:rPr>
            </w:pPr>
          </w:p>
        </w:tc>
      </w:tr>
      <w:tr w:rsidR="009B7BD6" w:rsidRPr="001A5CA2" w:rsidTr="001A5CA2">
        <w:tc>
          <w:tcPr>
            <w:tcW w:w="2500" w:type="pct"/>
          </w:tcPr>
          <w:p w:rsidR="009B7BD6" w:rsidRPr="001A5CA2" w:rsidRDefault="009B7BD6" w:rsidP="009B7BD6">
            <w:pPr>
              <w:tabs>
                <w:tab w:val="right" w:pos="9072"/>
              </w:tabs>
              <w:rPr>
                <w:rFonts w:asciiTheme="majorHAnsi" w:hAnsiTheme="majorHAnsi"/>
              </w:rPr>
            </w:pPr>
            <w:r w:rsidRPr="001A5CA2">
              <w:rPr>
                <w:rFonts w:asciiTheme="majorHAnsi" w:hAnsiTheme="majorHAnsi"/>
                <w:b/>
              </w:rPr>
              <w:t>Situation 4</w:t>
            </w:r>
            <w:r w:rsidRPr="001A5CA2">
              <w:rPr>
                <w:rFonts w:asciiTheme="majorHAnsi" w:hAnsiTheme="majorHAnsi"/>
              </w:rPr>
              <w:t xml:space="preserve">. </w:t>
            </w:r>
          </w:p>
          <w:p w:rsidR="009B7BD6" w:rsidRPr="001A5CA2" w:rsidRDefault="009B7BD6" w:rsidP="009B7BD6">
            <w:pPr>
              <w:tabs>
                <w:tab w:val="right" w:pos="9072"/>
              </w:tabs>
              <w:rPr>
                <w:rFonts w:asciiTheme="majorHAnsi" w:hAnsiTheme="majorHAnsi"/>
                <w:bCs/>
              </w:rPr>
            </w:pPr>
            <w:r w:rsidRPr="001A5CA2">
              <w:rPr>
                <w:rFonts w:asciiTheme="majorHAnsi" w:hAnsiTheme="majorHAnsi"/>
                <w:bCs/>
              </w:rPr>
              <w:t xml:space="preserve">Placer les points sur la droite graduée : </w:t>
            </w:r>
          </w:p>
          <w:p w:rsidR="009B7BD6" w:rsidRPr="001A5CA2" w:rsidRDefault="009B7BD6" w:rsidP="009B7BD6">
            <w:pPr>
              <w:tabs>
                <w:tab w:val="right" w:pos="9072"/>
              </w:tabs>
              <w:rPr>
                <w:rFonts w:asciiTheme="majorHAnsi" w:hAnsiTheme="majorHAnsi"/>
              </w:rPr>
            </w:pPr>
            <w:r w:rsidRPr="001A5CA2">
              <w:rPr>
                <w:rFonts w:asciiTheme="majorHAnsi" w:hAnsiTheme="majorHAnsi"/>
                <w:position w:val="-28"/>
              </w:rPr>
              <w:object w:dxaOrig="6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33.75pt" o:ole="">
                  <v:imagedata r:id="rId7" o:title=""/>
                </v:shape>
                <o:OLEObject Type="Embed" ProgID="Equation.DSMT4" ShapeID="_x0000_i1025" DrawAspect="Content" ObjectID="_1578234570" r:id="rId8"/>
              </w:object>
            </w:r>
            <w:r w:rsidRPr="001A5CA2">
              <w:rPr>
                <w:rFonts w:asciiTheme="majorHAnsi" w:hAnsiTheme="majorHAnsi"/>
              </w:rPr>
              <w:t xml:space="preserve"> ; </w:t>
            </w:r>
            <w:r w:rsidRPr="001A5CA2">
              <w:rPr>
                <w:rFonts w:asciiTheme="majorHAnsi" w:hAnsiTheme="majorHAnsi"/>
                <w:position w:val="-28"/>
              </w:rPr>
              <w:object w:dxaOrig="740" w:dyaOrig="680">
                <v:shape id="_x0000_i1026" type="#_x0000_t75" style="width:36.75pt;height:33.75pt" o:ole="">
                  <v:imagedata r:id="rId9" o:title=""/>
                </v:shape>
                <o:OLEObject Type="Embed" ProgID="Equation.DSMT4" ShapeID="_x0000_i1026" DrawAspect="Content" ObjectID="_1578234571" r:id="rId10"/>
              </w:object>
            </w:r>
            <w:r w:rsidRPr="001A5CA2">
              <w:rPr>
                <w:rFonts w:asciiTheme="majorHAnsi" w:hAnsiTheme="majorHAnsi"/>
              </w:rPr>
              <w:t xml:space="preserve"> ; </w:t>
            </w:r>
            <w:r w:rsidRPr="001A5CA2">
              <w:rPr>
                <w:rFonts w:asciiTheme="majorHAnsi" w:hAnsiTheme="majorHAnsi"/>
                <w:position w:val="-14"/>
              </w:rPr>
              <w:object w:dxaOrig="580" w:dyaOrig="400">
                <v:shape id="_x0000_i1027" type="#_x0000_t75" style="width:29.25pt;height:20.25pt" o:ole="">
                  <v:imagedata r:id="rId11" o:title=""/>
                </v:shape>
                <o:OLEObject Type="Embed" ProgID="Equation.DSMT4" ShapeID="_x0000_i1027" DrawAspect="Content" ObjectID="_1578234572" r:id="rId12"/>
              </w:object>
            </w:r>
            <w:r w:rsidRPr="001A5CA2">
              <w:rPr>
                <w:rFonts w:asciiTheme="majorHAnsi" w:hAnsiTheme="majorHAnsi"/>
              </w:rPr>
              <w:t xml:space="preserve"> ; </w:t>
            </w:r>
            <w:r w:rsidRPr="001A5CA2">
              <w:rPr>
                <w:rFonts w:asciiTheme="majorHAnsi" w:hAnsiTheme="majorHAnsi"/>
                <w:position w:val="-30"/>
              </w:rPr>
              <w:object w:dxaOrig="780" w:dyaOrig="740">
                <v:shape id="_x0000_i1028" type="#_x0000_t75" style="width:39pt;height:36.75pt" o:ole="">
                  <v:imagedata r:id="rId13" o:title=""/>
                </v:shape>
                <o:OLEObject Type="Embed" ProgID="Equation.3" ShapeID="_x0000_i1028" DrawAspect="Content" ObjectID="_1578234573" r:id="rId14"/>
              </w:object>
            </w:r>
            <w:r w:rsidRPr="001A5CA2">
              <w:rPr>
                <w:rFonts w:asciiTheme="majorHAnsi" w:hAnsiTheme="majorHAnsi"/>
              </w:rPr>
              <w:t xml:space="preserve"> </w:t>
            </w:r>
          </w:p>
          <w:p w:rsidR="009B7BD6" w:rsidRPr="001A5CA2" w:rsidRDefault="009B7BD6" w:rsidP="009B7BD6">
            <w:pPr>
              <w:pStyle w:val="Standard"/>
              <w:rPr>
                <w:rFonts w:asciiTheme="majorHAnsi" w:hAnsiTheme="majorHAnsi"/>
                <w:sz w:val="22"/>
                <w:szCs w:val="22"/>
              </w:rPr>
            </w:pPr>
            <w:r w:rsidRPr="001A5CA2">
              <w:rPr>
                <w:rFonts w:asciiTheme="majorHAnsi" w:hAnsiTheme="majorHAnsi"/>
                <w:noProof/>
                <w:sz w:val="22"/>
                <w:szCs w:val="22"/>
              </w:rPr>
              <w:drawing>
                <wp:inline distT="0" distB="0" distL="0" distR="0" wp14:anchorId="1786D9CF" wp14:editId="2B5EA6B4">
                  <wp:extent cx="2532087" cy="447675"/>
                  <wp:effectExtent l="0" t="0" r="1905" b="0"/>
                  <wp:docPr id="4" name="Image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>
                            <a:lum/>
                            <a:alphaModFix/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7658" cy="448660"/>
                          </a:xfrm>
                          <a:prstGeom prst="rect">
                            <a:avLst/>
                          </a:prstGeom>
                          <a:ln>
                            <a:noFill/>
                            <a:prstDash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B7BD6" w:rsidRPr="001A5CA2" w:rsidRDefault="009B7BD6" w:rsidP="00196B01">
            <w:pPr>
              <w:pStyle w:val="Default"/>
              <w:rPr>
                <w:rFonts w:asciiTheme="majorHAnsi" w:hAnsiTheme="majorHAnsi"/>
                <w:b/>
                <w:sz w:val="22"/>
                <w:szCs w:val="22"/>
              </w:rPr>
            </w:pPr>
          </w:p>
        </w:tc>
        <w:tc>
          <w:tcPr>
            <w:tcW w:w="2500" w:type="pct"/>
          </w:tcPr>
          <w:p w:rsidR="009B7BD6" w:rsidRPr="001A5CA2" w:rsidRDefault="009B7BD6" w:rsidP="009B7BD6">
            <w:pPr>
              <w:tabs>
                <w:tab w:val="right" w:pos="9072"/>
              </w:tabs>
              <w:rPr>
                <w:rFonts w:asciiTheme="majorHAnsi" w:hAnsiTheme="majorHAnsi"/>
              </w:rPr>
            </w:pPr>
            <w:r w:rsidRPr="001A5CA2">
              <w:rPr>
                <w:rFonts w:asciiTheme="majorHAnsi" w:hAnsiTheme="majorHAnsi"/>
                <w:noProof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56192" behindDoc="0" locked="0" layoutInCell="1" allowOverlap="1" wp14:anchorId="0BEA787D" wp14:editId="3D1CFD4C">
                      <wp:simplePos x="0" y="0"/>
                      <wp:positionH relativeFrom="column">
                        <wp:posOffset>124460</wp:posOffset>
                      </wp:positionH>
                      <wp:positionV relativeFrom="paragraph">
                        <wp:posOffset>668655</wp:posOffset>
                      </wp:positionV>
                      <wp:extent cx="2538095" cy="1881505"/>
                      <wp:effectExtent l="0" t="0" r="0" b="4445"/>
                      <wp:wrapNone/>
                      <wp:docPr id="603" name="Groupe 60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538095" cy="1881505"/>
                                <a:chOff x="0" y="0"/>
                                <a:chExt cx="2538486" cy="1881798"/>
                              </a:xfrm>
                            </wpg:grpSpPr>
                            <wps:wsp>
                              <wps:cNvPr id="1266" name="Zone de texte 1266"/>
                              <wps:cNvSpPr txBox="1"/>
                              <wps:spPr>
                                <a:xfrm>
                                  <a:off x="1717431" y="269631"/>
                                  <a:ext cx="738554" cy="3467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D26970" w:rsidRDefault="00D26970" w:rsidP="00B20C06">
                                    <w:r>
                                      <w:t>5</w:t>
                                    </w:r>
                                    <w:r>
                                      <w:rPr>
                                        <w:rFonts w:eastAsiaTheme="minorEastAsia"/>
                                      </w:rPr>
                                      <w:t xml:space="preserve"> m 8 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69" name="Zone de texte 1269"/>
                              <wps:cNvSpPr txBox="1"/>
                              <wps:spPr>
                                <a:xfrm>
                                  <a:off x="1488831" y="1096108"/>
                                  <a:ext cx="1049655" cy="3467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D26970" w:rsidRDefault="00D26970" w:rsidP="00B20C06">
                                    <w:r>
                                      <w:t xml:space="preserve">   6 + </w:t>
                                    </w:r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7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00</m:t>
                                          </m:r>
                                        </m:den>
                                      </m:f>
                                    </m:oMath>
                                    <w:r>
                                      <w:rPr>
                                        <w:rFonts w:eastAsiaTheme="minorEastAsia"/>
                                      </w:rPr>
                                      <w:t xml:space="preserve"> 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70" name="Zone de texte 1270"/>
                              <wps:cNvSpPr txBox="1"/>
                              <wps:spPr>
                                <a:xfrm>
                                  <a:off x="1377461" y="0"/>
                                  <a:ext cx="355600" cy="346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D26970" w:rsidRDefault="00D26970" w:rsidP="00B20C06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71" name="Zone de texte 1271"/>
                              <wps:cNvSpPr txBox="1"/>
                              <wps:spPr>
                                <a:xfrm>
                                  <a:off x="0" y="556846"/>
                                  <a:ext cx="355600" cy="346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D26970" w:rsidRDefault="00D26970" w:rsidP="00B20C06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74" name="Zone de texte 1274"/>
                              <wps:cNvSpPr txBox="1"/>
                              <wps:spPr>
                                <a:xfrm>
                                  <a:off x="234461" y="111369"/>
                                  <a:ext cx="1261110" cy="3467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D26970" w:rsidRDefault="00D26970" w:rsidP="00B20C06">
                                    <w:r>
                                      <w:t xml:space="preserve">7 + </w:t>
                                    </w:r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5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0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 xml:space="preserve">+ 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7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00</m:t>
                                          </m:r>
                                        </m:den>
                                      </m:f>
                                    </m:oMath>
                                    <w:r>
                                      <w:rPr>
                                        <w:rFonts w:eastAsiaTheme="minorEastAsia"/>
                                      </w:rPr>
                                      <w:t xml:space="preserve">  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75" name="Zone de texte 1275"/>
                              <wps:cNvSpPr txBox="1"/>
                              <wps:spPr>
                                <a:xfrm>
                                  <a:off x="2016369" y="668216"/>
                                  <a:ext cx="355600" cy="346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D26970" w:rsidRDefault="00D26970" w:rsidP="00B20C06">
                                    <w:r>
                                      <w:t>G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76" name="Zone de texte 1276"/>
                              <wps:cNvSpPr txBox="1"/>
                              <wps:spPr>
                                <a:xfrm>
                                  <a:off x="117231" y="1049216"/>
                                  <a:ext cx="1049655" cy="3467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D26970" w:rsidRDefault="00D26970" w:rsidP="00B20C06">
                                    <w:r>
                                      <w:t xml:space="preserve">8,034 </w:t>
                                    </w:r>
                                    <w:r>
                                      <w:rPr>
                                        <w:rFonts w:eastAsiaTheme="minorEastAsia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79" name="Zone de texte 1279"/>
                              <wps:cNvSpPr txBox="1"/>
                              <wps:spPr>
                                <a:xfrm>
                                  <a:off x="1096108" y="1535723"/>
                                  <a:ext cx="355600" cy="346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D26970" w:rsidRDefault="00D26970" w:rsidP="00B20C06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7" name="Forme libre 597"/>
                              <wps:cNvSpPr/>
                              <wps:spPr>
                                <a:xfrm>
                                  <a:off x="234461" y="187569"/>
                                  <a:ext cx="1828800" cy="1389185"/>
                                </a:xfrm>
                                <a:custGeom>
                                  <a:avLst/>
                                  <a:gdLst>
                                    <a:gd name="connsiteX0" fmla="*/ 0 w 1828800"/>
                                    <a:gd name="connsiteY0" fmla="*/ 492369 h 1389185"/>
                                    <a:gd name="connsiteX1" fmla="*/ 1318846 w 1828800"/>
                                    <a:gd name="connsiteY1" fmla="*/ 0 h 1389185"/>
                                    <a:gd name="connsiteX2" fmla="*/ 1828800 w 1828800"/>
                                    <a:gd name="connsiteY2" fmla="*/ 609600 h 1389185"/>
                                    <a:gd name="connsiteX3" fmla="*/ 1014046 w 1828800"/>
                                    <a:gd name="connsiteY3" fmla="*/ 1389185 h 1389185"/>
                                    <a:gd name="connsiteX4" fmla="*/ 0 w 1828800"/>
                                    <a:gd name="connsiteY4" fmla="*/ 492369 h 138918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1828800" h="1389185">
                                      <a:moveTo>
                                        <a:pt x="0" y="492369"/>
                                      </a:moveTo>
                                      <a:lnTo>
                                        <a:pt x="1318846" y="0"/>
                                      </a:lnTo>
                                      <a:lnTo>
                                        <a:pt x="1828800" y="609600"/>
                                      </a:lnTo>
                                      <a:lnTo>
                                        <a:pt x="1014046" y="1389185"/>
                                      </a:lnTo>
                                      <a:lnTo>
                                        <a:pt x="0" y="492369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BEA787D" id="Groupe 603" o:spid="_x0000_s1133" style="position:absolute;margin-left:9.8pt;margin-top:52.65pt;width:199.85pt;height:148.15pt;z-index:251656192" coordsize="25384,18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">
                      <v:shape id="Zone de texte 1266" o:spid="_x0000_s1134" type="#_x0000_t202" style="position:absolute;left:17174;top:2696;width:7385;height:34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" filled="f" stroked="f" strokeweight=".5pt">
                        <v:textbox>
                          <w:txbxContent>
                            <w:p w:rsidR="00D26970" w:rsidRDefault="00D26970" w:rsidP="00B20C06">
                              <w:r>
                                <w:t>5</w:t>
                              </w:r>
                              <w:r>
                                <w:rPr>
                                  <w:rFonts w:eastAsiaTheme="minorEastAsia"/>
                                </w:rPr>
                                <w:t xml:space="preserve"> m 8 cm</w:t>
                              </w:r>
                            </w:p>
                          </w:txbxContent>
                        </v:textbox>
                      </v:shape>
                      <v:shape id="Zone de texte 1269" o:spid="_x0000_s1135" type="#_x0000_t202" style="position:absolute;left:14888;top:10961;width:10496;height:34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" filled="f" stroked="f" strokeweight=".5pt">
                        <v:textbox>
                          <w:txbxContent>
                            <w:p w:rsidR="00D26970" w:rsidRDefault="00D26970" w:rsidP="00B20C06">
                              <w:r>
                                <w:t xml:space="preserve">   6 + </w:t>
                              </w: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37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m</w:t>
                              </w:r>
                            </w:p>
                          </w:txbxContent>
                        </v:textbox>
                      </v:shape>
                      <v:shape id="Zone de texte 1270" o:spid="_x0000_s1136" type="#_x0000_t202" style="position:absolute;left:13774;width:3556;height:3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" filled="f" stroked="f" strokeweight=".5pt">
                        <v:textbox>
                          <w:txbxContent>
                            <w:p w:rsidR="00D26970" w:rsidRDefault="00D26970" w:rsidP="00B20C06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shape id="Zone de texte 1271" o:spid="_x0000_s1137" type="#_x0000_t202" style="position:absolute;top:5568;width:3556;height:3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" filled="f" stroked="f" strokeweight=".5pt">
                        <v:textbox>
                          <w:txbxContent>
                            <w:p w:rsidR="00D26970" w:rsidRDefault="00D26970" w:rsidP="00B20C06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Zone de texte 1274" o:spid="_x0000_s1138" type="#_x0000_t202" style="position:absolute;left:2344;top:1113;width:12611;height:34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" filled="f" stroked="f" strokeweight=".5pt">
                        <v:textbox>
                          <w:txbxContent>
                            <w:p w:rsidR="00D26970" w:rsidRDefault="00D26970" w:rsidP="00B20C06">
                              <w:r>
                                <w:t xml:space="preserve">7 + </w:t>
                              </w: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0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 xml:space="preserve">+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7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m</w:t>
                              </w:r>
                            </w:p>
                          </w:txbxContent>
                        </v:textbox>
                      </v:shape>
                      <v:shape id="Zone de texte 1275" o:spid="_x0000_s1139" type="#_x0000_t202" style="position:absolute;left:20163;top:6682;width:3556;height:3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" filled="f" stroked="f" strokeweight=".5pt">
                        <v:textbox>
                          <w:txbxContent>
                            <w:p w:rsidR="00D26970" w:rsidRDefault="00D26970" w:rsidP="00B20C06">
                              <w:r>
                                <w:t>G</w:t>
                              </w:r>
                            </w:p>
                          </w:txbxContent>
                        </v:textbox>
                      </v:shape>
                      <v:shape id="Zone de texte 1276" o:spid="_x0000_s1140" type="#_x0000_t202" style="position:absolute;left:1172;top:10492;width:10496;height:34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" filled="f" stroked="f" strokeweight=".5pt">
                        <v:textbox>
                          <w:txbxContent>
                            <w:p w:rsidR="00D26970" w:rsidRDefault="00D26970" w:rsidP="00B20C06">
                              <w:r>
                                <w:t xml:space="preserve">8,034 </w:t>
                              </w:r>
                              <w:r>
                                <w:rPr>
                                  <w:rFonts w:eastAsiaTheme="minorEastAsia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Zone de texte 1279" o:spid="_x0000_s1141" type="#_x0000_t202" style="position:absolute;left:10961;top:15357;width:3556;height:3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" filled="f" stroked="f" strokeweight=".5pt">
                        <v:textbox>
                          <w:txbxContent>
                            <w:p w:rsidR="00D26970" w:rsidRDefault="00D26970" w:rsidP="00B20C06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  <v:shape id="Forme libre 597" o:spid="_x0000_s1142" style="position:absolute;left:2344;top:1875;width:18288;height:13892;visibility:visible;mso-wrap-style:square;v-text-anchor:middle" coordsize="1828800,1389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" path="m,492369l1318846,r509954,609600l1014046,1389185,,492369xe" filled="f" strokecolor="black [3213]" strokeweight="1pt">
                        <v:path arrowok="t" o:connecttype="custom" o:connectlocs="0,492369;1318846,0;1828800,609600;1014046,1389185;0,492369" o:connectangles="0,0,0,0,0"/>
                      </v:shape>
                    </v:group>
                  </w:pict>
                </mc:Fallback>
              </mc:AlternateContent>
            </w:r>
            <w:r w:rsidRPr="001A5CA2">
              <w:rPr>
                <w:rFonts w:asciiTheme="majorHAnsi" w:hAnsiTheme="majorHAnsi"/>
                <w:b/>
              </w:rPr>
              <w:t xml:space="preserve">Situation 5. </w:t>
            </w:r>
            <w:r w:rsidRPr="001A5CA2">
              <w:rPr>
                <w:rFonts w:asciiTheme="majorHAnsi" w:hAnsiTheme="majorHAnsi"/>
              </w:rPr>
              <w:t>Détermine le périmètre, en mètre, écrit sous forme de nombre à virgule, pour le polygone, construit à main levée, suivant :</w:t>
            </w:r>
          </w:p>
          <w:p w:rsidR="009B7BD6" w:rsidRDefault="009B7BD6" w:rsidP="009B7BD6">
            <w:pPr>
              <w:tabs>
                <w:tab w:val="right" w:pos="9072"/>
              </w:tabs>
              <w:rPr>
                <w:rFonts w:asciiTheme="majorHAnsi" w:hAnsiTheme="majorHAnsi"/>
              </w:rPr>
            </w:pPr>
          </w:p>
          <w:p w:rsidR="001A5CA2" w:rsidRDefault="001A5CA2" w:rsidP="009B7BD6">
            <w:pPr>
              <w:tabs>
                <w:tab w:val="right" w:pos="9072"/>
              </w:tabs>
              <w:rPr>
                <w:rFonts w:asciiTheme="majorHAnsi" w:hAnsiTheme="majorHAnsi"/>
              </w:rPr>
            </w:pPr>
          </w:p>
          <w:p w:rsidR="001A5CA2" w:rsidRPr="001A5CA2" w:rsidRDefault="001A5CA2" w:rsidP="009B7BD6">
            <w:pPr>
              <w:tabs>
                <w:tab w:val="right" w:pos="9072"/>
              </w:tabs>
              <w:rPr>
                <w:rFonts w:asciiTheme="majorHAnsi" w:hAnsiTheme="majorHAnsi"/>
              </w:rPr>
            </w:pPr>
          </w:p>
          <w:p w:rsidR="009B7BD6" w:rsidRPr="001A5CA2" w:rsidRDefault="009B7BD6" w:rsidP="009B7BD6">
            <w:pPr>
              <w:tabs>
                <w:tab w:val="right" w:pos="9072"/>
              </w:tabs>
              <w:rPr>
                <w:rFonts w:asciiTheme="majorHAnsi" w:hAnsiTheme="majorHAnsi"/>
              </w:rPr>
            </w:pPr>
          </w:p>
          <w:p w:rsidR="009B7BD6" w:rsidRPr="001A5CA2" w:rsidRDefault="009B7BD6" w:rsidP="009B7BD6">
            <w:pPr>
              <w:tabs>
                <w:tab w:val="right" w:pos="9072"/>
              </w:tabs>
              <w:rPr>
                <w:rFonts w:asciiTheme="majorHAnsi" w:hAnsiTheme="majorHAnsi"/>
              </w:rPr>
            </w:pPr>
          </w:p>
          <w:p w:rsidR="009B7BD6" w:rsidRPr="001A5CA2" w:rsidRDefault="009B7BD6" w:rsidP="009B7BD6">
            <w:pPr>
              <w:tabs>
                <w:tab w:val="right" w:pos="9072"/>
              </w:tabs>
              <w:rPr>
                <w:rFonts w:asciiTheme="majorHAnsi" w:hAnsiTheme="majorHAnsi"/>
              </w:rPr>
            </w:pPr>
          </w:p>
          <w:p w:rsidR="009B7BD6" w:rsidRPr="001A5CA2" w:rsidRDefault="009B7BD6" w:rsidP="009B7BD6">
            <w:pPr>
              <w:tabs>
                <w:tab w:val="right" w:pos="9072"/>
              </w:tabs>
              <w:rPr>
                <w:rFonts w:asciiTheme="majorHAnsi" w:hAnsiTheme="majorHAnsi"/>
              </w:rPr>
            </w:pPr>
          </w:p>
          <w:p w:rsidR="009B7BD6" w:rsidRPr="001A5CA2" w:rsidRDefault="009B7BD6" w:rsidP="009B7BD6">
            <w:pPr>
              <w:tabs>
                <w:tab w:val="right" w:pos="9072"/>
              </w:tabs>
              <w:rPr>
                <w:rFonts w:asciiTheme="majorHAnsi" w:hAnsiTheme="majorHAnsi"/>
              </w:rPr>
            </w:pPr>
          </w:p>
          <w:p w:rsidR="009B7BD6" w:rsidRPr="001A5CA2" w:rsidRDefault="009B7BD6" w:rsidP="009B7BD6">
            <w:pPr>
              <w:tabs>
                <w:tab w:val="right" w:pos="9072"/>
              </w:tabs>
              <w:rPr>
                <w:rFonts w:asciiTheme="majorHAnsi" w:hAnsiTheme="majorHAnsi"/>
              </w:rPr>
            </w:pPr>
          </w:p>
          <w:p w:rsidR="009B7BD6" w:rsidRPr="001A5CA2" w:rsidRDefault="009B7BD6" w:rsidP="009B7BD6">
            <w:pPr>
              <w:tabs>
                <w:tab w:val="right" w:pos="9072"/>
              </w:tabs>
              <w:rPr>
                <w:rFonts w:asciiTheme="majorHAnsi" w:hAnsiTheme="majorHAnsi"/>
              </w:rPr>
            </w:pPr>
          </w:p>
          <w:p w:rsidR="009B7BD6" w:rsidRPr="001A5CA2" w:rsidRDefault="009B7BD6" w:rsidP="00196B01">
            <w:pPr>
              <w:pStyle w:val="Default"/>
              <w:rPr>
                <w:rFonts w:asciiTheme="majorHAnsi" w:hAnsiTheme="majorHAnsi"/>
                <w:b/>
                <w:sz w:val="22"/>
                <w:szCs w:val="22"/>
              </w:rPr>
            </w:pPr>
          </w:p>
          <w:p w:rsidR="001A5CA2" w:rsidRPr="001A5CA2" w:rsidRDefault="001A5CA2" w:rsidP="00196B01">
            <w:pPr>
              <w:pStyle w:val="Default"/>
              <w:rPr>
                <w:rFonts w:asciiTheme="majorHAnsi" w:hAnsiTheme="majorHAnsi"/>
                <w:b/>
                <w:sz w:val="22"/>
                <w:szCs w:val="22"/>
              </w:rPr>
            </w:pPr>
          </w:p>
        </w:tc>
      </w:tr>
      <w:tr w:rsidR="00B11E74" w:rsidRPr="001A5CA2" w:rsidTr="001A5CA2">
        <w:tc>
          <w:tcPr>
            <w:tcW w:w="2500" w:type="pct"/>
          </w:tcPr>
          <w:p w:rsidR="00ED22A4" w:rsidRPr="001A5CA2" w:rsidRDefault="00B11E74" w:rsidP="00B11E74">
            <w:pPr>
              <w:tabs>
                <w:tab w:val="right" w:pos="9072"/>
              </w:tabs>
              <w:rPr>
                <w:rFonts w:asciiTheme="majorHAnsi" w:hAnsiTheme="majorHAnsi"/>
                <w:b/>
              </w:rPr>
            </w:pPr>
            <w:r w:rsidRPr="001A5CA2">
              <w:rPr>
                <w:rFonts w:asciiTheme="majorHAnsi" w:hAnsiTheme="majorHAnsi"/>
                <w:b/>
              </w:rPr>
              <w:t xml:space="preserve">Situation 6. </w:t>
            </w:r>
          </w:p>
          <w:p w:rsidR="00B11E74" w:rsidRPr="001A5CA2" w:rsidRDefault="00B11E74" w:rsidP="00B11E74">
            <w:pPr>
              <w:tabs>
                <w:tab w:val="right" w:pos="9072"/>
              </w:tabs>
              <w:rPr>
                <w:rFonts w:asciiTheme="majorHAnsi" w:hAnsiTheme="majorHAnsi"/>
              </w:rPr>
            </w:pPr>
            <w:r w:rsidRPr="001A5CA2">
              <w:rPr>
                <w:rFonts w:asciiTheme="majorHAnsi" w:hAnsiTheme="majorHAnsi"/>
              </w:rPr>
              <w:t>Un électricien commande :</w:t>
            </w:r>
          </w:p>
          <w:p w:rsidR="00B11E74" w:rsidRPr="001A5CA2" w:rsidRDefault="00B11E74" w:rsidP="006834BA">
            <w:pPr>
              <w:tabs>
                <w:tab w:val="right" w:pos="9072"/>
              </w:tabs>
              <w:rPr>
                <w:rFonts w:asciiTheme="majorHAnsi" w:hAnsiTheme="majorHAnsi"/>
              </w:rPr>
            </w:pPr>
            <w:r w:rsidRPr="001A5CA2">
              <w:rPr>
                <w:rFonts w:asciiTheme="majorHAnsi" w:hAnsiTheme="majorHAnsi"/>
              </w:rPr>
              <w:t>1000 ampoules standards halogène 46 W à 1,39 € par ampoule ;</w:t>
            </w:r>
          </w:p>
          <w:p w:rsidR="00B11E74" w:rsidRPr="001A5CA2" w:rsidRDefault="00B11E74" w:rsidP="006834BA">
            <w:pPr>
              <w:tabs>
                <w:tab w:val="right" w:pos="9072"/>
              </w:tabs>
              <w:rPr>
                <w:rFonts w:asciiTheme="majorHAnsi" w:hAnsiTheme="majorHAnsi"/>
              </w:rPr>
            </w:pPr>
            <w:r w:rsidRPr="001A5CA2">
              <w:rPr>
                <w:rFonts w:asciiTheme="majorHAnsi" w:hAnsiTheme="majorHAnsi"/>
              </w:rPr>
              <w:t>10 ampoules tubes halogène 60 W à 7,89 par ampoule ;</w:t>
            </w:r>
          </w:p>
          <w:p w:rsidR="00B11E74" w:rsidRPr="001A5CA2" w:rsidRDefault="00B11E74" w:rsidP="006834BA">
            <w:pPr>
              <w:tabs>
                <w:tab w:val="right" w:pos="9072"/>
              </w:tabs>
              <w:rPr>
                <w:rFonts w:asciiTheme="majorHAnsi" w:hAnsiTheme="majorHAnsi"/>
              </w:rPr>
            </w:pPr>
            <w:r w:rsidRPr="001A5CA2">
              <w:rPr>
                <w:rFonts w:asciiTheme="majorHAnsi" w:hAnsiTheme="majorHAnsi"/>
              </w:rPr>
              <w:t>100 ampoules bulbes halogène 35 W à 3,19 € par ampoule.</w:t>
            </w:r>
          </w:p>
          <w:p w:rsidR="00B11E74" w:rsidRPr="001A5CA2" w:rsidRDefault="00B11E74" w:rsidP="00B20C06">
            <w:pPr>
              <w:tabs>
                <w:tab w:val="right" w:pos="9072"/>
              </w:tabs>
              <w:rPr>
                <w:rFonts w:asciiTheme="majorHAnsi" w:hAnsiTheme="majorHAnsi"/>
              </w:rPr>
            </w:pPr>
            <w:r w:rsidRPr="001A5CA2">
              <w:rPr>
                <w:rFonts w:asciiTheme="majorHAnsi" w:hAnsiTheme="majorHAnsi"/>
              </w:rPr>
              <w:t>Combien l’électricien va-t-il devoir payer en tout ?</w:t>
            </w:r>
          </w:p>
        </w:tc>
        <w:tc>
          <w:tcPr>
            <w:tcW w:w="2500" w:type="pct"/>
          </w:tcPr>
          <w:p w:rsidR="00A46E8D" w:rsidRPr="001A5CA2" w:rsidRDefault="00E34804" w:rsidP="00A46E8D">
            <w:pPr>
              <w:rPr>
                <w:rFonts w:asciiTheme="majorHAnsi" w:eastAsia="Times New Roman" w:hAnsiTheme="majorHAnsi" w:cs="Arial"/>
                <w:lang w:eastAsia="fr-FR"/>
              </w:rPr>
            </w:pPr>
            <w:r w:rsidRPr="001A5CA2">
              <w:rPr>
                <w:rFonts w:asciiTheme="majorHAnsi" w:hAnsiTheme="majorHAnsi"/>
                <w:b/>
              </w:rPr>
              <w:t>Situation 7</w:t>
            </w:r>
            <w:r w:rsidR="00A46E8D" w:rsidRPr="001A5CA2">
              <w:rPr>
                <w:rFonts w:asciiTheme="majorHAnsi" w:eastAsia="Times New Roman" w:hAnsiTheme="majorHAnsi" w:cs="Arial"/>
                <w:lang w:eastAsia="fr-FR"/>
              </w:rPr>
              <w:t>. Leïla veut préparer un cocktail composé de jus d’orange, de jus d’ananas et de sirop de citron.</w:t>
            </w:r>
            <w:r w:rsidR="006834BA" w:rsidRPr="001A5CA2">
              <w:rPr>
                <w:rFonts w:asciiTheme="majorHAnsi" w:eastAsia="Times New Roman" w:hAnsiTheme="majorHAnsi" w:cs="Arial"/>
                <w:lang w:eastAsia="fr-FR"/>
              </w:rPr>
              <w:t xml:space="preserve"> </w:t>
            </w:r>
            <w:r w:rsidR="00A46E8D" w:rsidRPr="001A5CA2">
              <w:rPr>
                <w:rFonts w:asciiTheme="majorHAnsi" w:eastAsia="Times New Roman" w:hAnsiTheme="majorHAnsi" w:cs="Arial"/>
                <w:lang w:eastAsia="fr-FR"/>
              </w:rPr>
              <w:t>Pour cela, elle utilise la recette suivante :</w:t>
            </w:r>
          </w:p>
          <w:p w:rsidR="00A46E8D" w:rsidRPr="001A5CA2" w:rsidRDefault="00A46E8D" w:rsidP="00A46E8D">
            <w:pPr>
              <w:rPr>
                <w:rFonts w:asciiTheme="majorHAnsi" w:eastAsia="Times New Roman" w:hAnsiTheme="majorHAnsi" w:cs="Arial"/>
                <w:lang w:eastAsia="fr-FR"/>
              </w:rPr>
            </w:pPr>
            <w:r w:rsidRPr="001A5CA2">
              <w:rPr>
                <w:rFonts w:asciiTheme="majorHAnsi" w:eastAsia="Times New Roman" w:hAnsiTheme="majorHAnsi" w:cs="Arial"/>
                <w:lang w:eastAsia="fr-FR"/>
              </w:rPr>
              <w:t>0,5 L de jus d’orange</w:t>
            </w:r>
            <w:r w:rsidR="006834BA" w:rsidRPr="001A5CA2">
              <w:rPr>
                <w:rFonts w:asciiTheme="majorHAnsi" w:eastAsia="Times New Roman" w:hAnsiTheme="majorHAnsi" w:cs="Arial"/>
                <w:lang w:eastAsia="fr-FR"/>
              </w:rPr>
              <w:t xml:space="preserve"> ; </w:t>
            </w:r>
            <w:r w:rsidRPr="001A5CA2">
              <w:rPr>
                <w:rFonts w:asciiTheme="majorHAnsi" w:eastAsia="Times New Roman" w:hAnsiTheme="majorHAnsi" w:cs="Arial"/>
                <w:lang w:eastAsia="fr-FR"/>
              </w:rPr>
              <w:t>¼ de litre de jus d’ananas</w:t>
            </w:r>
          </w:p>
          <w:p w:rsidR="00A46E8D" w:rsidRPr="001A5CA2" w:rsidRDefault="00A46E8D" w:rsidP="00A46E8D">
            <w:pPr>
              <w:rPr>
                <w:rFonts w:asciiTheme="majorHAnsi" w:eastAsia="Times New Roman" w:hAnsiTheme="majorHAnsi" w:cs="Arial"/>
                <w:lang w:eastAsia="fr-FR"/>
              </w:rPr>
            </w:pPr>
            <w:r w:rsidRPr="001A5CA2">
              <w:rPr>
                <w:rFonts w:asciiTheme="majorHAnsi" w:eastAsia="Times New Roman" w:hAnsiTheme="majorHAnsi" w:cs="Arial"/>
                <w:lang w:eastAsia="fr-FR"/>
              </w:rPr>
              <w:t>1/10 de litre de sirop de citron</w:t>
            </w:r>
            <w:r w:rsidR="006834BA" w:rsidRPr="001A5CA2">
              <w:rPr>
                <w:rFonts w:asciiTheme="majorHAnsi" w:eastAsia="Times New Roman" w:hAnsiTheme="majorHAnsi" w:cs="Arial"/>
                <w:lang w:eastAsia="fr-FR"/>
              </w:rPr>
              <w:t>.</w:t>
            </w:r>
          </w:p>
          <w:p w:rsidR="00A46E8D" w:rsidRPr="001A5CA2" w:rsidRDefault="00A46E8D" w:rsidP="00A46E8D">
            <w:pPr>
              <w:rPr>
                <w:rFonts w:asciiTheme="majorHAnsi" w:eastAsia="Times New Roman" w:hAnsiTheme="majorHAnsi" w:cs="Arial"/>
                <w:lang w:eastAsia="fr-FR"/>
              </w:rPr>
            </w:pPr>
            <w:r w:rsidRPr="001A5CA2">
              <w:rPr>
                <w:rFonts w:asciiTheme="majorHAnsi" w:eastAsia="Times New Roman" w:hAnsiTheme="majorHAnsi" w:cs="Arial"/>
                <w:lang w:eastAsia="fr-FR"/>
              </w:rPr>
              <w:t>Après avoir effectué le mélange, Leïla se demande si elle obtient un litre de cocktail.</w:t>
            </w:r>
          </w:p>
          <w:p w:rsidR="00B11E74" w:rsidRPr="001A5CA2" w:rsidRDefault="00A46E8D" w:rsidP="001A5CA2">
            <w:pPr>
              <w:rPr>
                <w:rFonts w:asciiTheme="majorHAnsi" w:hAnsiTheme="majorHAnsi"/>
                <w:b/>
              </w:rPr>
            </w:pPr>
            <w:r w:rsidRPr="001A5CA2">
              <w:rPr>
                <w:rFonts w:asciiTheme="majorHAnsi" w:eastAsia="Times New Roman" w:hAnsiTheme="majorHAnsi" w:cs="Arial"/>
                <w:lang w:eastAsia="fr-FR"/>
              </w:rPr>
              <w:t>Propose une méthode pour répondre à cette question.</w:t>
            </w:r>
          </w:p>
        </w:tc>
      </w:tr>
      <w:tr w:rsidR="00A46E8D" w:rsidRPr="001A5CA2" w:rsidTr="001A5CA2">
        <w:tc>
          <w:tcPr>
            <w:tcW w:w="2500" w:type="pct"/>
          </w:tcPr>
          <w:p w:rsidR="00A46E8D" w:rsidRPr="001A5CA2" w:rsidRDefault="00A46E8D" w:rsidP="00196B01">
            <w:pPr>
              <w:tabs>
                <w:tab w:val="right" w:pos="9072"/>
              </w:tabs>
              <w:rPr>
                <w:rFonts w:asciiTheme="majorHAnsi" w:hAnsiTheme="majorHAnsi"/>
              </w:rPr>
            </w:pPr>
            <w:r w:rsidRPr="001A5CA2">
              <w:rPr>
                <w:rFonts w:asciiTheme="majorHAnsi" w:hAnsiTheme="majorHAnsi"/>
                <w:b/>
              </w:rPr>
              <w:t xml:space="preserve">Situation </w:t>
            </w:r>
            <w:r w:rsidR="005829B4" w:rsidRPr="001A5CA2">
              <w:rPr>
                <w:rFonts w:asciiTheme="majorHAnsi" w:hAnsiTheme="majorHAnsi"/>
                <w:b/>
              </w:rPr>
              <w:t>8</w:t>
            </w:r>
            <w:r w:rsidRPr="001A5CA2">
              <w:rPr>
                <w:rFonts w:asciiTheme="majorHAnsi" w:hAnsiTheme="majorHAnsi"/>
              </w:rPr>
              <w:t>. Range les huit contenances suivantes dans l’ordre croissant.</w:t>
            </w:r>
          </w:p>
          <w:p w:rsidR="00A46E8D" w:rsidRPr="001A5CA2" w:rsidRDefault="00A46E8D" w:rsidP="00E34804">
            <w:pPr>
              <w:tabs>
                <w:tab w:val="right" w:pos="9072"/>
              </w:tabs>
              <w:rPr>
                <w:rFonts w:asciiTheme="majorHAnsi" w:hAnsiTheme="majorHAnsi"/>
                <w:b/>
              </w:rPr>
            </w:pPr>
            <w:r w:rsidRPr="001A5CA2">
              <w:rPr>
                <w:rFonts w:asciiTheme="majorHAnsi" w:hAnsiTheme="majorHAnsi"/>
              </w:rPr>
              <w:t>12,</w:t>
            </w:r>
            <w:r w:rsidR="006834BA" w:rsidRPr="001A5CA2">
              <w:rPr>
                <w:rFonts w:asciiTheme="majorHAnsi" w:hAnsiTheme="majorHAnsi"/>
              </w:rPr>
              <w:t xml:space="preserve">137 L      256 cL    </w:t>
            </w:r>
            <w:r w:rsidRPr="001A5CA2">
              <w:rPr>
                <w:rFonts w:asciiTheme="majorHAnsi" w:hAnsiTheme="majorHAnsi"/>
              </w:rPr>
              <w:t xml:space="preserve">2 L      2,8 L     12,14 </w:t>
            </w:r>
            <w:r w:rsidR="006834BA" w:rsidRPr="001A5CA2">
              <w:rPr>
                <w:rFonts w:asciiTheme="majorHAnsi" w:hAnsiTheme="majorHAnsi"/>
              </w:rPr>
              <w:t xml:space="preserve">L    2,184 L      12,09 L    </w:t>
            </w:r>
            <w:r w:rsidRPr="001A5CA2">
              <w:rPr>
                <w:rFonts w:asciiTheme="majorHAnsi" w:hAnsiTheme="majorHAnsi"/>
              </w:rPr>
              <w:t>972 mL</w:t>
            </w:r>
          </w:p>
        </w:tc>
        <w:tc>
          <w:tcPr>
            <w:tcW w:w="2500" w:type="pct"/>
          </w:tcPr>
          <w:p w:rsidR="0039429F" w:rsidRPr="001A5CA2" w:rsidRDefault="005829B4" w:rsidP="00A46E8D">
            <w:pPr>
              <w:tabs>
                <w:tab w:val="right" w:pos="9072"/>
              </w:tabs>
              <w:rPr>
                <w:rFonts w:asciiTheme="majorHAnsi" w:hAnsiTheme="majorHAnsi"/>
                <w:b/>
              </w:rPr>
            </w:pPr>
            <w:r w:rsidRPr="001A5CA2">
              <w:rPr>
                <w:rFonts w:asciiTheme="majorHAnsi" w:hAnsiTheme="majorHAnsi"/>
                <w:b/>
              </w:rPr>
              <w:t>Situation 9</w:t>
            </w:r>
            <w:r w:rsidR="00A46E8D" w:rsidRPr="001A5CA2">
              <w:rPr>
                <w:rFonts w:asciiTheme="majorHAnsi" w:hAnsiTheme="majorHAnsi"/>
                <w:b/>
              </w:rPr>
              <w:t xml:space="preserve">. </w:t>
            </w:r>
          </w:p>
          <w:p w:rsidR="00A46E8D" w:rsidRPr="001A5CA2" w:rsidRDefault="00A46E8D" w:rsidP="00E34804">
            <w:pPr>
              <w:tabs>
                <w:tab w:val="right" w:pos="9072"/>
              </w:tabs>
              <w:rPr>
                <w:rFonts w:asciiTheme="majorHAnsi" w:hAnsiTheme="majorHAnsi"/>
                <w:b/>
              </w:rPr>
            </w:pPr>
            <w:r w:rsidRPr="001A5CA2">
              <w:rPr>
                <w:rFonts w:asciiTheme="majorHAnsi" w:hAnsiTheme="majorHAnsi"/>
              </w:rPr>
              <w:t>Dans une bobine de 50 mètres de corde, le vendeur coupe trois morceaux de 2,35 m et deux morceaux de 5,8 m.</w:t>
            </w:r>
            <w:r w:rsidR="00E34804">
              <w:rPr>
                <w:rFonts w:asciiTheme="majorHAnsi" w:hAnsiTheme="majorHAnsi"/>
              </w:rPr>
              <w:t xml:space="preserve"> </w:t>
            </w:r>
            <w:r w:rsidRPr="001A5CA2">
              <w:rPr>
                <w:rFonts w:asciiTheme="majorHAnsi" w:hAnsiTheme="majorHAnsi"/>
              </w:rPr>
              <w:t>Quelle longueur mesure maintenant la bobine ?</w:t>
            </w:r>
          </w:p>
        </w:tc>
      </w:tr>
      <w:tr w:rsidR="00A46E8D" w:rsidRPr="001A5CA2" w:rsidTr="001A5CA2">
        <w:tc>
          <w:tcPr>
            <w:tcW w:w="2500" w:type="pct"/>
          </w:tcPr>
          <w:p w:rsidR="005170B5" w:rsidRPr="001A5CA2" w:rsidRDefault="00A46E8D" w:rsidP="00A46E8D">
            <w:pPr>
              <w:tabs>
                <w:tab w:val="right" w:pos="9072"/>
              </w:tabs>
              <w:rPr>
                <w:rFonts w:asciiTheme="majorHAnsi" w:hAnsiTheme="majorHAnsi"/>
              </w:rPr>
            </w:pPr>
            <w:r w:rsidRPr="001A5CA2">
              <w:rPr>
                <w:rFonts w:asciiTheme="majorHAnsi" w:hAnsiTheme="majorHAnsi"/>
                <w:b/>
              </w:rPr>
              <w:t xml:space="preserve">Situation </w:t>
            </w:r>
            <w:r w:rsidR="005829B4" w:rsidRPr="001A5CA2">
              <w:rPr>
                <w:rFonts w:asciiTheme="majorHAnsi" w:hAnsiTheme="majorHAnsi"/>
                <w:b/>
              </w:rPr>
              <w:t>10</w:t>
            </w:r>
            <w:r w:rsidRPr="001A5CA2">
              <w:rPr>
                <w:rFonts w:asciiTheme="majorHAnsi" w:hAnsiTheme="majorHAnsi"/>
              </w:rPr>
              <w:t xml:space="preserve">. </w:t>
            </w:r>
          </w:p>
          <w:p w:rsidR="00A46E8D" w:rsidRPr="001A5CA2" w:rsidRDefault="00A46E8D" w:rsidP="00B20C06">
            <w:pPr>
              <w:tabs>
                <w:tab w:val="right" w:pos="9072"/>
              </w:tabs>
              <w:rPr>
                <w:rFonts w:asciiTheme="majorHAnsi" w:hAnsiTheme="majorHAnsi"/>
              </w:rPr>
            </w:pPr>
            <w:r w:rsidRPr="001A5CA2">
              <w:rPr>
                <w:rFonts w:asciiTheme="majorHAnsi" w:hAnsiTheme="majorHAnsi"/>
              </w:rPr>
              <w:t>Pour la rentrée scolaire, madame Wong achète neuf petits cahiers à 1,47 € et six grands cahiers à 2,73 €.  Elle donne deux billets de 20 € au vendeur. Combien va lui rendre le vendeur ?</w:t>
            </w:r>
          </w:p>
        </w:tc>
        <w:tc>
          <w:tcPr>
            <w:tcW w:w="2500" w:type="pct"/>
          </w:tcPr>
          <w:p w:rsidR="00A46E8D" w:rsidRPr="001A5CA2" w:rsidRDefault="00A46E8D" w:rsidP="005829B4">
            <w:pPr>
              <w:pStyle w:val="NormalWeb"/>
              <w:spacing w:before="57" w:beforeAutospacing="0" w:after="57"/>
              <w:rPr>
                <w:rFonts w:asciiTheme="majorHAnsi" w:hAnsiTheme="majorHAnsi" w:cs="Arial"/>
                <w:color w:val="000000"/>
                <w:sz w:val="22"/>
                <w:szCs w:val="22"/>
              </w:rPr>
            </w:pPr>
            <w:r w:rsidRPr="001A5CA2">
              <w:rPr>
                <w:rFonts w:asciiTheme="majorHAnsi" w:hAnsiTheme="majorHAnsi"/>
                <w:b/>
                <w:sz w:val="22"/>
                <w:szCs w:val="22"/>
              </w:rPr>
              <w:t xml:space="preserve">Situation </w:t>
            </w:r>
            <w:r w:rsidRPr="001A5CA2">
              <w:rPr>
                <w:rFonts w:asciiTheme="majorHAnsi" w:hAnsiTheme="majorHAnsi" w:cs="Arial"/>
                <w:b/>
                <w:color w:val="000000"/>
                <w:sz w:val="22"/>
                <w:szCs w:val="22"/>
              </w:rPr>
              <w:t>1</w:t>
            </w:r>
            <w:r w:rsidR="005829B4" w:rsidRPr="001A5CA2">
              <w:rPr>
                <w:rFonts w:asciiTheme="majorHAnsi" w:hAnsiTheme="majorHAnsi" w:cs="Arial"/>
                <w:b/>
                <w:color w:val="000000"/>
                <w:sz w:val="22"/>
                <w:szCs w:val="22"/>
              </w:rPr>
              <w:t>1</w:t>
            </w:r>
            <w:r w:rsidRPr="001A5CA2">
              <w:rPr>
                <w:rFonts w:asciiTheme="majorHAnsi" w:hAnsiTheme="majorHAnsi" w:cs="Arial"/>
                <w:color w:val="000000"/>
                <w:sz w:val="22"/>
                <w:szCs w:val="22"/>
              </w:rPr>
              <w:t xml:space="preserve">. Dans un collège de 840 élèves, 85 % d'entre eux déjeunent à la cantine. Calcule de deux façons différentes le nombre d'élèves qui ne déjeunent pas à la cantine. </w:t>
            </w:r>
          </w:p>
        </w:tc>
      </w:tr>
      <w:tr w:rsidR="00A46E8D" w:rsidRPr="001A5CA2" w:rsidTr="001A5CA2">
        <w:tc>
          <w:tcPr>
            <w:tcW w:w="2500" w:type="pct"/>
          </w:tcPr>
          <w:p w:rsidR="00A46E8D" w:rsidRPr="001A5CA2" w:rsidRDefault="00A46E8D" w:rsidP="00A46E8D">
            <w:pPr>
              <w:tabs>
                <w:tab w:val="right" w:pos="9072"/>
              </w:tabs>
              <w:rPr>
                <w:rFonts w:asciiTheme="majorHAnsi" w:hAnsiTheme="majorHAnsi"/>
              </w:rPr>
            </w:pPr>
            <w:r w:rsidRPr="001A5CA2">
              <w:rPr>
                <w:rFonts w:asciiTheme="majorHAnsi" w:hAnsiTheme="majorHAnsi"/>
                <w:b/>
              </w:rPr>
              <w:t xml:space="preserve">Situation </w:t>
            </w:r>
            <w:r w:rsidR="005829B4" w:rsidRPr="001A5CA2">
              <w:rPr>
                <w:rFonts w:asciiTheme="majorHAnsi" w:hAnsiTheme="majorHAnsi"/>
                <w:b/>
              </w:rPr>
              <w:t>12</w:t>
            </w:r>
            <w:r w:rsidRPr="001A5CA2">
              <w:rPr>
                <w:rFonts w:asciiTheme="majorHAnsi" w:hAnsiTheme="majorHAnsi"/>
              </w:rPr>
              <w:t xml:space="preserve">. </w:t>
            </w:r>
          </w:p>
          <w:p w:rsidR="00A46E8D" w:rsidRPr="001A5CA2" w:rsidRDefault="00A46E8D" w:rsidP="001A5CA2">
            <w:pPr>
              <w:tabs>
                <w:tab w:val="right" w:pos="9072"/>
              </w:tabs>
              <w:rPr>
                <w:rFonts w:asciiTheme="majorHAnsi" w:hAnsiTheme="majorHAnsi"/>
                <w:b/>
              </w:rPr>
            </w:pPr>
            <w:r w:rsidRPr="001A5CA2">
              <w:rPr>
                <w:rFonts w:asciiTheme="majorHAnsi" w:hAnsiTheme="majorHAnsi"/>
              </w:rPr>
              <w:t xml:space="preserve">Calcule la somme de </w:t>
            </w:r>
            <w:r w:rsidRPr="001A5CA2">
              <w:rPr>
                <w:rFonts w:asciiTheme="majorHAnsi" w:hAnsiTheme="majorHAnsi" w:cs="Cambria Math"/>
              </w:rPr>
              <w:t>3+</w:t>
            </w:r>
            <m:oMath>
              <m:f>
                <m:fPr>
                  <m:ctrlPr>
                    <w:rPr>
                      <w:rFonts w:ascii="Cambria Math" w:hAnsi="Cambria Math" w:cs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 w:cs="Cambria Math"/>
                    </w:rPr>
                    <m:t>8</m:t>
                  </m:r>
                </m:num>
                <m:den>
                  <m:r>
                    <w:rPr>
                      <w:rFonts w:ascii="Cambria Math" w:hAnsi="Cambria Math" w:cs="Cambria Math"/>
                    </w:rPr>
                    <m:t>10</m:t>
                  </m:r>
                </m:den>
              </m:f>
            </m:oMath>
            <w:r w:rsidRPr="001A5CA2">
              <w:rPr>
                <w:rFonts w:asciiTheme="majorHAnsi" w:hAnsiTheme="majorHAnsi" w:cs="Cambria Math"/>
              </w:rPr>
              <w:t xml:space="preserve"> </w:t>
            </w:r>
            <w:r w:rsidRPr="001A5CA2">
              <w:rPr>
                <w:rFonts w:asciiTheme="majorHAnsi" w:hAnsiTheme="majorHAnsi"/>
              </w:rPr>
              <w:t xml:space="preserve">et </w:t>
            </w:r>
            <w:r w:rsidRPr="001A5CA2">
              <w:rPr>
                <w:rFonts w:asciiTheme="majorHAnsi" w:hAnsiTheme="majorHAnsi" w:cs="Cambria Math"/>
              </w:rPr>
              <w:t>12+</w:t>
            </w:r>
            <m:oMath>
              <m:f>
                <m:fPr>
                  <m:ctrlPr>
                    <w:rPr>
                      <w:rFonts w:ascii="Cambria Math" w:hAnsi="Cambria Math" w:cs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 w:cs="Cambria Math"/>
                    </w:rPr>
                    <m:t>9</m:t>
                  </m:r>
                </m:num>
                <m:den>
                  <m:r>
                    <w:rPr>
                      <w:rFonts w:ascii="Cambria Math" w:hAnsi="Cambria Math" w:cs="Cambria Math"/>
                    </w:rPr>
                    <m:t>10</m:t>
                  </m:r>
                </m:den>
              </m:f>
            </m:oMath>
            <w:r w:rsidRPr="001A5CA2">
              <w:rPr>
                <w:rFonts w:asciiTheme="majorHAnsi" w:hAnsiTheme="majorHAnsi"/>
              </w:rPr>
              <w:t>.</w:t>
            </w:r>
          </w:p>
        </w:tc>
        <w:tc>
          <w:tcPr>
            <w:tcW w:w="2500" w:type="pct"/>
          </w:tcPr>
          <w:p w:rsidR="00A46E8D" w:rsidRPr="001A5CA2" w:rsidRDefault="00A46E8D" w:rsidP="00A46E8D">
            <w:pPr>
              <w:tabs>
                <w:tab w:val="right" w:pos="9072"/>
              </w:tabs>
              <w:rPr>
                <w:rFonts w:asciiTheme="majorHAnsi" w:hAnsiTheme="majorHAnsi"/>
              </w:rPr>
            </w:pPr>
            <w:r w:rsidRPr="001A5CA2">
              <w:rPr>
                <w:rFonts w:asciiTheme="majorHAnsi" w:hAnsiTheme="majorHAnsi"/>
                <w:b/>
              </w:rPr>
              <w:t xml:space="preserve">Situation </w:t>
            </w:r>
            <w:r w:rsidR="005829B4" w:rsidRPr="001A5CA2">
              <w:rPr>
                <w:rFonts w:asciiTheme="majorHAnsi" w:hAnsiTheme="majorHAnsi"/>
                <w:b/>
              </w:rPr>
              <w:t>13</w:t>
            </w:r>
            <w:r w:rsidRPr="001A5CA2">
              <w:rPr>
                <w:rFonts w:asciiTheme="majorHAnsi" w:hAnsiTheme="majorHAnsi"/>
              </w:rPr>
              <w:t xml:space="preserve">. </w:t>
            </w:r>
          </w:p>
          <w:p w:rsidR="00A46E8D" w:rsidRPr="001A5CA2" w:rsidRDefault="00A46E8D" w:rsidP="001A5CA2">
            <w:pPr>
              <w:tabs>
                <w:tab w:val="right" w:pos="9072"/>
              </w:tabs>
              <w:rPr>
                <w:rFonts w:asciiTheme="majorHAnsi" w:hAnsiTheme="majorHAnsi"/>
                <w:b/>
              </w:rPr>
            </w:pPr>
            <w:r w:rsidRPr="001A5CA2">
              <w:rPr>
                <w:rFonts w:asciiTheme="majorHAnsi" w:hAnsiTheme="majorHAnsi"/>
              </w:rPr>
              <w:t>Dylan a 10 euros. Combien de sucettes à 0,17 € peut-il acheter ?</w:t>
            </w:r>
          </w:p>
        </w:tc>
      </w:tr>
      <w:tr w:rsidR="00A46E8D" w:rsidRPr="001A5CA2" w:rsidTr="001A5CA2">
        <w:tc>
          <w:tcPr>
            <w:tcW w:w="2500" w:type="pct"/>
          </w:tcPr>
          <w:p w:rsidR="006834BA" w:rsidRPr="001A5CA2" w:rsidRDefault="00A46E8D" w:rsidP="00A46E8D">
            <w:pPr>
              <w:pStyle w:val="NormalWeb"/>
              <w:spacing w:before="85" w:beforeAutospacing="0" w:after="0"/>
              <w:rPr>
                <w:rFonts w:asciiTheme="majorHAnsi" w:hAnsiTheme="majorHAnsi"/>
                <w:b/>
                <w:sz w:val="22"/>
                <w:szCs w:val="22"/>
              </w:rPr>
            </w:pPr>
            <w:r w:rsidRPr="001A5CA2">
              <w:rPr>
                <w:rFonts w:asciiTheme="majorHAnsi" w:hAnsiTheme="majorHAnsi"/>
                <w:b/>
                <w:sz w:val="22"/>
                <w:szCs w:val="22"/>
              </w:rPr>
              <w:t xml:space="preserve">Situation 14. </w:t>
            </w:r>
          </w:p>
          <w:p w:rsidR="00A46E8D" w:rsidRPr="001A5CA2" w:rsidRDefault="00A46E8D" w:rsidP="00504459">
            <w:pPr>
              <w:pStyle w:val="NormalWeb"/>
              <w:spacing w:before="85" w:beforeAutospacing="0" w:after="0"/>
              <w:rPr>
                <w:rFonts w:asciiTheme="majorHAnsi" w:hAnsiTheme="majorHAnsi" w:cs="Arial"/>
                <w:color w:val="000000"/>
                <w:sz w:val="22"/>
                <w:szCs w:val="22"/>
              </w:rPr>
            </w:pPr>
            <w:r w:rsidRPr="001A5CA2">
              <w:rPr>
                <w:rFonts w:asciiTheme="majorHAnsi" w:hAnsiTheme="majorHAnsi"/>
                <w:sz w:val="22"/>
                <w:szCs w:val="22"/>
              </w:rPr>
              <w:t xml:space="preserve">Écris en lettres </w:t>
            </w:r>
            <w:r w:rsidRPr="001A5CA2">
              <w:rPr>
                <w:rFonts w:asciiTheme="majorHAnsi" w:hAnsiTheme="majorHAnsi" w:cs="Arial"/>
                <w:color w:val="000000"/>
                <w:sz w:val="22"/>
                <w:szCs w:val="22"/>
              </w:rPr>
              <w:t>58 736 et 53 200 000.</w:t>
            </w:r>
          </w:p>
        </w:tc>
        <w:tc>
          <w:tcPr>
            <w:tcW w:w="2500" w:type="pct"/>
          </w:tcPr>
          <w:p w:rsidR="00A46E8D" w:rsidRPr="001A5CA2" w:rsidRDefault="00A46E8D" w:rsidP="001A5CA2">
            <w:pPr>
              <w:pStyle w:val="NormalWeb"/>
              <w:spacing w:after="0" w:line="397" w:lineRule="atLeast"/>
              <w:rPr>
                <w:rFonts w:asciiTheme="majorHAnsi" w:hAnsiTheme="majorHAnsi"/>
                <w:b/>
                <w:sz w:val="22"/>
                <w:szCs w:val="22"/>
              </w:rPr>
            </w:pPr>
            <w:r w:rsidRPr="001A5CA2">
              <w:rPr>
                <w:rFonts w:asciiTheme="majorHAnsi" w:hAnsiTheme="majorHAnsi"/>
                <w:b/>
                <w:sz w:val="22"/>
                <w:szCs w:val="22"/>
              </w:rPr>
              <w:t xml:space="preserve">Situation 15. </w:t>
            </w:r>
            <w:r w:rsidRPr="001A5CA2">
              <w:rPr>
                <w:rFonts w:asciiTheme="majorHAnsi" w:hAnsiTheme="majorHAnsi"/>
                <w:sz w:val="22"/>
                <w:szCs w:val="22"/>
              </w:rPr>
              <w:t>Écris en lettres 5</w:t>
            </w:r>
            <w:r w:rsidRPr="001A5CA2">
              <w:rPr>
                <w:rFonts w:asciiTheme="majorHAnsi" w:hAnsiTheme="majorHAnsi" w:cs="Arial"/>
                <w:color w:val="000000"/>
                <w:sz w:val="22"/>
                <w:szCs w:val="22"/>
              </w:rPr>
              <w:t>28 303 080 et 543 823 942 900.</w:t>
            </w:r>
          </w:p>
        </w:tc>
      </w:tr>
      <w:tr w:rsidR="00A46E8D" w:rsidRPr="001A5CA2" w:rsidTr="001A5CA2">
        <w:tc>
          <w:tcPr>
            <w:tcW w:w="2500" w:type="pct"/>
          </w:tcPr>
          <w:p w:rsidR="006834BA" w:rsidRPr="001A5CA2" w:rsidRDefault="00A46E8D" w:rsidP="006834BA">
            <w:pPr>
              <w:tabs>
                <w:tab w:val="right" w:pos="9072"/>
              </w:tabs>
              <w:rPr>
                <w:rFonts w:asciiTheme="majorHAnsi" w:eastAsia="Times New Roman" w:hAnsiTheme="majorHAnsi" w:cs="Times New Roman"/>
                <w:lang w:eastAsia="fr-FR"/>
              </w:rPr>
            </w:pPr>
            <w:r w:rsidRPr="001A5CA2">
              <w:rPr>
                <w:rFonts w:asciiTheme="majorHAnsi" w:hAnsiTheme="majorHAnsi"/>
                <w:b/>
              </w:rPr>
              <w:t xml:space="preserve">Situation 16. </w:t>
            </w:r>
            <w:r w:rsidRPr="001A5CA2">
              <w:rPr>
                <w:rFonts w:asciiTheme="majorHAnsi" w:eastAsia="Times New Roman" w:hAnsiTheme="majorHAnsi" w:cs="Times New Roman"/>
                <w:lang w:eastAsia="fr-FR"/>
              </w:rPr>
              <w:t>Calcule mentalement.</w:t>
            </w:r>
          </w:p>
          <w:p w:rsidR="006834BA" w:rsidRPr="001A5CA2" w:rsidRDefault="00A46E8D" w:rsidP="006834BA">
            <w:pPr>
              <w:tabs>
                <w:tab w:val="right" w:pos="9072"/>
              </w:tabs>
              <w:rPr>
                <w:rFonts w:asciiTheme="majorHAnsi" w:eastAsia="Times New Roman" w:hAnsiTheme="majorHAnsi" w:cs="Arial"/>
                <w:color w:val="000000"/>
                <w:lang w:eastAsia="fr-FR"/>
              </w:rPr>
            </w:pPr>
            <w:r w:rsidRPr="001A5CA2">
              <w:rPr>
                <w:rFonts w:asciiTheme="majorHAnsi" w:eastAsia="Times New Roman" w:hAnsiTheme="majorHAnsi" w:cs="Arial"/>
                <w:color w:val="000000"/>
                <w:lang w:eastAsia="fr-FR"/>
              </w:rPr>
              <w:t>5,378 × 100</w:t>
            </w:r>
          </w:p>
          <w:p w:rsidR="006834BA" w:rsidRPr="001A5CA2" w:rsidRDefault="00A46E8D" w:rsidP="006834BA">
            <w:pPr>
              <w:tabs>
                <w:tab w:val="right" w:pos="9072"/>
              </w:tabs>
              <w:rPr>
                <w:rFonts w:asciiTheme="majorHAnsi" w:eastAsia="Times New Roman" w:hAnsiTheme="majorHAnsi" w:cs="Arial"/>
                <w:color w:val="000000"/>
                <w:lang w:eastAsia="fr-FR"/>
              </w:rPr>
            </w:pPr>
            <w:r w:rsidRPr="001A5CA2">
              <w:rPr>
                <w:rFonts w:asciiTheme="majorHAnsi" w:eastAsia="Times New Roman" w:hAnsiTheme="majorHAnsi" w:cs="Arial"/>
                <w:color w:val="000000"/>
                <w:lang w:eastAsia="fr-FR"/>
              </w:rPr>
              <w:t>0,065 × 10</w:t>
            </w:r>
          </w:p>
          <w:p w:rsidR="00A46E8D" w:rsidRPr="001A5CA2" w:rsidRDefault="00A46E8D" w:rsidP="001A5CA2">
            <w:pPr>
              <w:tabs>
                <w:tab w:val="right" w:pos="9072"/>
              </w:tabs>
              <w:rPr>
                <w:rFonts w:asciiTheme="majorHAnsi" w:hAnsiTheme="majorHAnsi"/>
                <w:b/>
              </w:rPr>
            </w:pPr>
            <w:r w:rsidRPr="001A5CA2">
              <w:rPr>
                <w:rFonts w:asciiTheme="majorHAnsi" w:eastAsia="Times New Roman" w:hAnsiTheme="majorHAnsi" w:cs="Arial"/>
                <w:color w:val="000000"/>
                <w:lang w:eastAsia="fr-FR"/>
              </w:rPr>
              <w:t>79,2 × 1 000 </w:t>
            </w:r>
          </w:p>
        </w:tc>
        <w:tc>
          <w:tcPr>
            <w:tcW w:w="2500" w:type="pct"/>
          </w:tcPr>
          <w:p w:rsidR="00A46E8D" w:rsidRPr="001A5CA2" w:rsidRDefault="00A46E8D" w:rsidP="001A5CA2">
            <w:pPr>
              <w:rPr>
                <w:rFonts w:asciiTheme="majorHAnsi" w:hAnsiTheme="majorHAnsi"/>
                <w:b/>
              </w:rPr>
            </w:pPr>
            <w:r w:rsidRPr="001A5CA2">
              <w:rPr>
                <w:rFonts w:asciiTheme="majorHAnsi" w:hAnsiTheme="majorHAnsi"/>
                <w:b/>
              </w:rPr>
              <w:t>Situation 1</w:t>
            </w:r>
            <w:r w:rsidR="005829B4" w:rsidRPr="001A5CA2">
              <w:rPr>
                <w:rFonts w:asciiTheme="majorHAnsi" w:hAnsiTheme="majorHAnsi"/>
                <w:b/>
              </w:rPr>
              <w:t>7</w:t>
            </w:r>
            <w:r w:rsidRPr="001A5CA2">
              <w:rPr>
                <w:rFonts w:asciiTheme="majorHAnsi" w:hAnsiTheme="majorHAnsi"/>
                <w:b/>
              </w:rPr>
              <w:t xml:space="preserve">.  </w:t>
            </w:r>
            <w:r w:rsidRPr="001A5CA2">
              <w:rPr>
                <w:rFonts w:asciiTheme="majorHAnsi" w:hAnsiTheme="majorHAnsi"/>
                <w:bCs/>
              </w:rPr>
              <w:t xml:space="preserve">Louise et Maurin ont acheté chacun un jeu </w:t>
            </w:r>
            <w:r w:rsidR="001A5CA2" w:rsidRPr="001A5CA2">
              <w:rPr>
                <w:rFonts w:asciiTheme="majorHAnsi" w:hAnsiTheme="majorHAnsi"/>
                <w:bCs/>
              </w:rPr>
              <w:t>vidéo</w:t>
            </w:r>
            <w:r w:rsidRPr="001A5CA2">
              <w:rPr>
                <w:rFonts w:asciiTheme="majorHAnsi" w:hAnsiTheme="majorHAnsi"/>
                <w:bCs/>
              </w:rPr>
              <w:t xml:space="preserve">. Louise a payé 29,95€. Son jeu coûte 12,45€ de plus que celui de Maurin. Combien Maurin a-t-il payé ? </w:t>
            </w:r>
          </w:p>
        </w:tc>
      </w:tr>
      <w:tr w:rsidR="00A46E8D" w:rsidRPr="001A5CA2" w:rsidTr="001A5CA2">
        <w:tc>
          <w:tcPr>
            <w:tcW w:w="2500" w:type="pct"/>
          </w:tcPr>
          <w:p w:rsidR="006834BA" w:rsidRPr="001A5CA2" w:rsidRDefault="00A46E8D" w:rsidP="00A46E8D">
            <w:pPr>
              <w:tabs>
                <w:tab w:val="right" w:pos="9072"/>
              </w:tabs>
              <w:rPr>
                <w:rFonts w:asciiTheme="majorHAnsi" w:hAnsiTheme="majorHAnsi"/>
                <w:b/>
              </w:rPr>
            </w:pPr>
            <w:r w:rsidRPr="001A5CA2">
              <w:rPr>
                <w:rFonts w:asciiTheme="majorHAnsi" w:hAnsiTheme="majorHAnsi"/>
                <w:b/>
              </w:rPr>
              <w:t xml:space="preserve">Situation 18. </w:t>
            </w:r>
          </w:p>
          <w:p w:rsidR="00A46E8D" w:rsidRPr="001A5CA2" w:rsidRDefault="00A46E8D" w:rsidP="001A5CA2">
            <w:pPr>
              <w:tabs>
                <w:tab w:val="right" w:pos="9072"/>
              </w:tabs>
              <w:rPr>
                <w:rFonts w:asciiTheme="majorHAnsi" w:hAnsiTheme="majorHAnsi"/>
                <w:b/>
              </w:rPr>
            </w:pPr>
            <w:r w:rsidRPr="001A5CA2">
              <w:rPr>
                <w:rFonts w:asciiTheme="majorHAnsi" w:eastAsia="Times New Roman" w:hAnsiTheme="majorHAnsi" w:cs="Arial"/>
                <w:lang w:eastAsia="fr-FR"/>
              </w:rPr>
              <w:t>Construire sur du papier millimétré une figure d’aire 8,4 cm².</w:t>
            </w:r>
          </w:p>
        </w:tc>
        <w:tc>
          <w:tcPr>
            <w:tcW w:w="2500" w:type="pct"/>
          </w:tcPr>
          <w:p w:rsidR="00A46E8D" w:rsidRPr="001A5CA2" w:rsidRDefault="00A46E8D" w:rsidP="00A46E8D">
            <w:pPr>
              <w:tabs>
                <w:tab w:val="right" w:pos="9072"/>
              </w:tabs>
              <w:rPr>
                <w:rFonts w:asciiTheme="majorHAnsi" w:eastAsia="Times New Roman" w:hAnsiTheme="majorHAnsi" w:cs="Arial"/>
                <w:lang w:eastAsia="fr-FR"/>
              </w:rPr>
            </w:pPr>
            <w:r w:rsidRPr="001A5CA2">
              <w:rPr>
                <w:rFonts w:asciiTheme="majorHAnsi" w:hAnsiTheme="majorHAnsi"/>
                <w:b/>
              </w:rPr>
              <w:t>Situation 1</w:t>
            </w:r>
            <w:r w:rsidR="005829B4" w:rsidRPr="001A5CA2">
              <w:rPr>
                <w:rFonts w:asciiTheme="majorHAnsi" w:hAnsiTheme="majorHAnsi"/>
                <w:b/>
              </w:rPr>
              <w:t>9</w:t>
            </w:r>
            <w:r w:rsidRPr="001A5CA2">
              <w:rPr>
                <w:rFonts w:asciiTheme="majorHAnsi" w:hAnsiTheme="majorHAnsi"/>
                <w:b/>
              </w:rPr>
              <w:t xml:space="preserve">. </w:t>
            </w:r>
            <w:r w:rsidRPr="001A5CA2">
              <w:rPr>
                <w:rFonts w:asciiTheme="majorHAnsi" w:eastAsia="Times New Roman" w:hAnsiTheme="majorHAnsi" w:cs="Arial"/>
                <w:lang w:eastAsia="fr-FR"/>
              </w:rPr>
              <w:t>VRAI ou FAUX ?</w:t>
            </w:r>
          </w:p>
          <w:p w:rsidR="00A46E8D" w:rsidRPr="001A5CA2" w:rsidRDefault="00A46E8D" w:rsidP="00A46E8D">
            <w:pPr>
              <w:rPr>
                <w:rFonts w:asciiTheme="majorHAnsi" w:eastAsia="Times New Roman" w:hAnsiTheme="majorHAnsi" w:cs="Arial"/>
                <w:lang w:eastAsia="fr-FR"/>
              </w:rPr>
            </w:pPr>
            <w:r w:rsidRPr="001A5CA2">
              <w:rPr>
                <w:rFonts w:asciiTheme="majorHAnsi" w:eastAsia="Times New Roman" w:hAnsiTheme="majorHAnsi" w:cs="Arial"/>
                <w:lang w:eastAsia="fr-FR"/>
              </w:rPr>
              <w:t>8,4 cm² = 8 cm² + 4 mm²</w:t>
            </w:r>
          </w:p>
          <w:p w:rsidR="00A46E8D" w:rsidRPr="001A5CA2" w:rsidRDefault="00A46E8D" w:rsidP="00A46E8D">
            <w:pPr>
              <w:rPr>
                <w:rFonts w:asciiTheme="majorHAnsi" w:hAnsiTheme="majorHAnsi"/>
                <w:b/>
              </w:rPr>
            </w:pPr>
          </w:p>
        </w:tc>
      </w:tr>
      <w:tr w:rsidR="00A46E8D" w:rsidRPr="001A5CA2" w:rsidTr="001A5CA2">
        <w:tc>
          <w:tcPr>
            <w:tcW w:w="2500" w:type="pct"/>
          </w:tcPr>
          <w:p w:rsidR="00A46E8D" w:rsidRPr="001A5CA2" w:rsidRDefault="00A46E8D" w:rsidP="005829B4">
            <w:pPr>
              <w:rPr>
                <w:rFonts w:asciiTheme="majorHAnsi" w:hAnsiTheme="majorHAnsi"/>
                <w:b/>
              </w:rPr>
            </w:pPr>
            <w:r w:rsidRPr="001A5CA2">
              <w:rPr>
                <w:rFonts w:asciiTheme="majorHAnsi" w:hAnsiTheme="majorHAnsi"/>
                <w:b/>
              </w:rPr>
              <w:t>Situation 2</w:t>
            </w:r>
            <w:r w:rsidR="005829B4" w:rsidRPr="001A5CA2">
              <w:rPr>
                <w:rFonts w:asciiTheme="majorHAnsi" w:hAnsiTheme="majorHAnsi"/>
                <w:b/>
              </w:rPr>
              <w:t>0</w:t>
            </w:r>
            <w:r w:rsidRPr="001A5CA2">
              <w:rPr>
                <w:rFonts w:asciiTheme="majorHAnsi" w:hAnsiTheme="majorHAnsi"/>
                <w:b/>
              </w:rPr>
              <w:t xml:space="preserve">.  </w:t>
            </w:r>
            <w:r w:rsidRPr="001A5CA2">
              <w:rPr>
                <w:rFonts w:asciiTheme="majorHAnsi" w:hAnsiTheme="majorHAnsi"/>
              </w:rPr>
              <w:t xml:space="preserve">Un producteur récolte 750 kg de pommes. Au marché du lundi, il vend les </w:t>
            </w:r>
            <w:r w:rsidRPr="001A5CA2">
              <w:rPr>
                <w:rFonts w:asciiTheme="majorHAnsi" w:hAnsiTheme="majorHAnsi"/>
                <w:position w:val="-24"/>
              </w:rPr>
              <w:object w:dxaOrig="240" w:dyaOrig="620">
                <v:shape id="_x0000_i1029" type="#_x0000_t75" style="width:12pt;height:30.75pt" o:ole="">
                  <v:imagedata r:id="rId16" o:title=""/>
                </v:shape>
                <o:OLEObject Type="Embed" ProgID="Equation.DSMT4" ShapeID="_x0000_i1029" DrawAspect="Content" ObjectID="_1578234574" r:id="rId17"/>
              </w:object>
            </w:r>
            <w:r w:rsidRPr="001A5CA2">
              <w:rPr>
                <w:rFonts w:asciiTheme="majorHAnsi" w:hAnsiTheme="majorHAnsi"/>
              </w:rPr>
              <w:t xml:space="preserve">de sa récolte. Au marché du mardi il vend les </w:t>
            </w:r>
            <w:r w:rsidRPr="001A5CA2">
              <w:rPr>
                <w:rFonts w:asciiTheme="majorHAnsi" w:hAnsiTheme="majorHAnsi"/>
                <w:position w:val="-24"/>
              </w:rPr>
              <w:object w:dxaOrig="240" w:dyaOrig="620">
                <v:shape id="_x0000_i1030" type="#_x0000_t75" style="width:12pt;height:30.75pt" o:ole="">
                  <v:imagedata r:id="rId18" o:title=""/>
                </v:shape>
                <o:OLEObject Type="Embed" ProgID="Equation.DSMT4" ShapeID="_x0000_i1030" DrawAspect="Content" ObjectID="_1578234575" r:id="rId19"/>
              </w:object>
            </w:r>
            <w:r w:rsidRPr="001A5CA2">
              <w:rPr>
                <w:rFonts w:asciiTheme="majorHAnsi" w:hAnsiTheme="majorHAnsi"/>
              </w:rPr>
              <w:t xml:space="preserve"> de ce qu’il lui reste. Quelle quantité de pommes lui reste-t-il à vendre ?</w:t>
            </w:r>
          </w:p>
        </w:tc>
        <w:tc>
          <w:tcPr>
            <w:tcW w:w="2500" w:type="pct"/>
          </w:tcPr>
          <w:p w:rsidR="006834BA" w:rsidRPr="001A5CA2" w:rsidRDefault="00A46E8D" w:rsidP="006834BA">
            <w:pPr>
              <w:pStyle w:val="Standard"/>
              <w:rPr>
                <w:rFonts w:asciiTheme="majorHAnsi" w:hAnsiTheme="majorHAnsi"/>
                <w:sz w:val="22"/>
                <w:szCs w:val="22"/>
              </w:rPr>
            </w:pPr>
            <w:r w:rsidRPr="001A5CA2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="006834BA" w:rsidRPr="001A5CA2">
              <w:rPr>
                <w:rFonts w:asciiTheme="majorHAnsi" w:hAnsiTheme="majorHAnsi"/>
                <w:b/>
                <w:sz w:val="22"/>
                <w:szCs w:val="22"/>
              </w:rPr>
              <w:t>Situation 2</w:t>
            </w:r>
            <w:r w:rsidR="005829B4" w:rsidRPr="001A5CA2">
              <w:rPr>
                <w:rFonts w:asciiTheme="majorHAnsi" w:hAnsiTheme="majorHAnsi"/>
                <w:b/>
                <w:sz w:val="22"/>
                <w:szCs w:val="22"/>
              </w:rPr>
              <w:t>1</w:t>
            </w:r>
            <w:r w:rsidR="006834BA" w:rsidRPr="001A5CA2">
              <w:rPr>
                <w:rFonts w:asciiTheme="majorHAnsi" w:hAnsiTheme="majorHAnsi"/>
                <w:b/>
                <w:sz w:val="22"/>
                <w:szCs w:val="22"/>
              </w:rPr>
              <w:t xml:space="preserve">. </w:t>
            </w:r>
            <w:r w:rsidR="006834BA" w:rsidRPr="001A5CA2">
              <w:rPr>
                <w:rFonts w:asciiTheme="majorHAnsi" w:hAnsiTheme="majorHAnsi"/>
                <w:sz w:val="22"/>
                <w:szCs w:val="22"/>
              </w:rPr>
              <w:t>Compléter les étique</w:t>
            </w:r>
            <w:r w:rsidR="006834BA" w:rsidRPr="001A5CA2">
              <w:rPr>
                <w:rFonts w:asciiTheme="majorHAnsi" w:hAnsiTheme="majorHAnsi"/>
                <w:bCs/>
                <w:sz w:val="22"/>
                <w:szCs w:val="22"/>
              </w:rPr>
              <w:t>ttes ci-dessous avec des fractions :</w:t>
            </w:r>
          </w:p>
          <w:p w:rsidR="006834BA" w:rsidRPr="001A5CA2" w:rsidRDefault="00E34804" w:rsidP="006834BA">
            <w:pPr>
              <w:pStyle w:val="Standard"/>
              <w:rPr>
                <w:rFonts w:asciiTheme="majorHAnsi" w:hAnsiTheme="majorHAnsi"/>
                <w:sz w:val="22"/>
                <w:szCs w:val="22"/>
              </w:rPr>
            </w:pPr>
            <w:r w:rsidRPr="001A5CA2">
              <w:rPr>
                <w:rFonts w:asciiTheme="majorHAnsi" w:hAnsiTheme="majorHAnsi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11BB8E47" wp14:editId="634DF3A3">
                      <wp:simplePos x="0" y="0"/>
                      <wp:positionH relativeFrom="column">
                        <wp:posOffset>256540</wp:posOffset>
                      </wp:positionH>
                      <wp:positionV relativeFrom="paragraph">
                        <wp:posOffset>233045</wp:posOffset>
                      </wp:positionV>
                      <wp:extent cx="952500" cy="419100"/>
                      <wp:effectExtent l="0" t="19050" r="19050" b="19050"/>
                      <wp:wrapNone/>
                      <wp:docPr id="32" name="Groupe 3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52500" cy="419100"/>
                                <a:chOff x="-408656" y="104774"/>
                                <a:chExt cx="1119808" cy="650768"/>
                              </a:xfrm>
                            </wpg:grpSpPr>
                            <wps:wsp>
                              <wps:cNvPr id="33" name="Forme libre 33"/>
                              <wps:cNvSpPr/>
                              <wps:spPr>
                                <a:xfrm>
                                  <a:off x="-408656" y="104774"/>
                                  <a:ext cx="476418" cy="650768"/>
                                </a:xfrm>
                                <a:custGeom>
                                  <a:avLst>
                                    <a:gd name="f0" fmla="val 7200"/>
                                    <a:gd name="f1" fmla="val 5400"/>
                                    <a:gd name="f2" fmla="val 3600"/>
                                    <a:gd name="f3" fmla="val 8100"/>
                                  </a:avLst>
                                  <a:gdLst>
                                    <a:gd name="f4" fmla="val w"/>
                                    <a:gd name="f5" fmla="val h"/>
                                    <a:gd name="f6" fmla="val 0"/>
                                    <a:gd name="f7" fmla="val 21600"/>
                                    <a:gd name="f8" fmla="val -2147483647"/>
                                    <a:gd name="f9" fmla="val 2147483647"/>
                                    <a:gd name="f10" fmla="val 10800"/>
                                    <a:gd name="f11" fmla="*/ f4 1 21600"/>
                                    <a:gd name="f12" fmla="*/ f5 1 21600"/>
                                    <a:gd name="f13" fmla="pin f6 f0 21600"/>
                                    <a:gd name="f14" fmla="pin f6 f3 10800"/>
                                    <a:gd name="f15" fmla="val f13"/>
                                    <a:gd name="f16" fmla="val f14"/>
                                    <a:gd name="f17" fmla="pin 0 f2 f13"/>
                                    <a:gd name="f18" fmla="pin 0 f1 f14"/>
                                    <a:gd name="f19" fmla="*/ f6 f11 1"/>
                                    <a:gd name="f20" fmla="*/ f13 f12 1"/>
                                    <a:gd name="f21" fmla="*/ f14 f11 1"/>
                                    <a:gd name="f22" fmla="*/ f6 f12 1"/>
                                    <a:gd name="f23" fmla="*/ 0 f11 1"/>
                                    <a:gd name="f24" fmla="*/ 21600 f11 1"/>
                                    <a:gd name="f25" fmla="*/ 21600 f12 1"/>
                                    <a:gd name="f26" fmla="val f18"/>
                                    <a:gd name="f27" fmla="val f17"/>
                                    <a:gd name="f28" fmla="+- 21600 0 f16"/>
                                    <a:gd name="f29" fmla="*/ f17 f12 1"/>
                                    <a:gd name="f30" fmla="*/ f18 f11 1"/>
                                    <a:gd name="f31" fmla="*/ f15 f12 1"/>
                                    <a:gd name="f32" fmla="+- 21600 0 f26"/>
                                  </a:gdLst>
                                  <a:ahLst>
                                    <a:ahXY gdRefY="f0" minY="f6" maxY="f7">
                                      <a:pos x="f19" y="f20"/>
                                    </a:ahXY>
                                    <a:ahXY gdRefX="f3" minX="f6" maxX="f10" gdRefY="f2" minY="f6" maxY="f13">
                                      <a:pos x="f21" y="f29"/>
                                    </a:ahXY>
                                    <a:ahXY gdRefX="f1" minX="f6" maxX="f14">
                                      <a:pos x="f30" y="f22"/>
                                    </a:ahXY>
                                  </a:ahLst>
                                  <a:cxnLst>
                                    <a:cxn ang="3cd4">
                                      <a:pos x="hc" y="t"/>
                                    </a:cxn>
                                    <a:cxn ang="0">
                                      <a:pos x="r" y="vc"/>
                                    </a:cxn>
                                    <a:cxn ang="cd4">
                                      <a:pos x="hc" y="b"/>
                                    </a:cxn>
                                    <a:cxn ang="cd2">
                                      <a:pos x="l" y="vc"/>
                                    </a:cxn>
                                  </a:cxnLst>
                                  <a:rect l="f23" t="f31" r="f24" b="f25"/>
                                  <a:pathLst>
                                    <a:path w="21600" h="21600">
                                      <a:moveTo>
                                        <a:pt x="f7" y="f15"/>
                                      </a:moveTo>
                                      <a:lnTo>
                                        <a:pt x="f7" y="f7"/>
                                      </a:lnTo>
                                      <a:lnTo>
                                        <a:pt x="f6" y="f7"/>
                                      </a:lnTo>
                                      <a:lnTo>
                                        <a:pt x="f6" y="f15"/>
                                      </a:lnTo>
                                      <a:lnTo>
                                        <a:pt x="f16" y="f15"/>
                                      </a:lnTo>
                                      <a:lnTo>
                                        <a:pt x="f16" y="f27"/>
                                      </a:lnTo>
                                      <a:lnTo>
                                        <a:pt x="f26" y="f27"/>
                                      </a:lnTo>
                                      <a:lnTo>
                                        <a:pt x="f10" y="f6"/>
                                      </a:lnTo>
                                      <a:lnTo>
                                        <a:pt x="f32" y="f27"/>
                                      </a:lnTo>
                                      <a:lnTo>
                                        <a:pt x="f28" y="f27"/>
                                      </a:lnTo>
                                      <a:lnTo>
                                        <a:pt x="f28" y="f1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360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</a:ln>
                              </wps:spPr>
                              <wps:txbx>
                                <w:txbxContent>
                                  <w:p w:rsidR="006834BA" w:rsidRDefault="006834BA" w:rsidP="006834BA"/>
                                </w:txbxContent>
                              </wps:txbx>
                              <wps:bodyPr vert="horz" wrap="none" lIns="158760" tIns="82440" rIns="158760" bIns="82440" anchor="t" anchorCtr="0" compatLnSpc="0"/>
                            </wps:wsp>
                            <wps:wsp>
                              <wps:cNvPr id="34" name="Forme libre 34"/>
                              <wps:cNvSpPr/>
                              <wps:spPr>
                                <a:xfrm>
                                  <a:off x="234734" y="104774"/>
                                  <a:ext cx="476418" cy="624169"/>
                                </a:xfrm>
                                <a:custGeom>
                                  <a:avLst>
                                    <a:gd name="f0" fmla="val 7200"/>
                                    <a:gd name="f1" fmla="val 5400"/>
                                    <a:gd name="f2" fmla="val 3600"/>
                                    <a:gd name="f3" fmla="val 8100"/>
                                  </a:avLst>
                                  <a:gdLst>
                                    <a:gd name="f4" fmla="val w"/>
                                    <a:gd name="f5" fmla="val h"/>
                                    <a:gd name="f6" fmla="val 0"/>
                                    <a:gd name="f7" fmla="val 21600"/>
                                    <a:gd name="f8" fmla="val -2147483647"/>
                                    <a:gd name="f9" fmla="val 2147483647"/>
                                    <a:gd name="f10" fmla="val 10800"/>
                                    <a:gd name="f11" fmla="*/ f4 1 21600"/>
                                    <a:gd name="f12" fmla="*/ f5 1 21600"/>
                                    <a:gd name="f13" fmla="pin f6 f0 21600"/>
                                    <a:gd name="f14" fmla="pin f6 f3 10800"/>
                                    <a:gd name="f15" fmla="val f13"/>
                                    <a:gd name="f16" fmla="val f14"/>
                                    <a:gd name="f17" fmla="pin 0 f2 f13"/>
                                    <a:gd name="f18" fmla="pin 0 f1 f14"/>
                                    <a:gd name="f19" fmla="*/ f6 f11 1"/>
                                    <a:gd name="f20" fmla="*/ f13 f12 1"/>
                                    <a:gd name="f21" fmla="*/ f14 f11 1"/>
                                    <a:gd name="f22" fmla="*/ f6 f12 1"/>
                                    <a:gd name="f23" fmla="*/ 0 f11 1"/>
                                    <a:gd name="f24" fmla="*/ 21600 f11 1"/>
                                    <a:gd name="f25" fmla="*/ 21600 f12 1"/>
                                    <a:gd name="f26" fmla="val f18"/>
                                    <a:gd name="f27" fmla="val f17"/>
                                    <a:gd name="f28" fmla="+- 21600 0 f16"/>
                                    <a:gd name="f29" fmla="*/ f17 f12 1"/>
                                    <a:gd name="f30" fmla="*/ f18 f11 1"/>
                                    <a:gd name="f31" fmla="*/ f15 f12 1"/>
                                    <a:gd name="f32" fmla="+- 21600 0 f26"/>
                                  </a:gdLst>
                                  <a:ahLst>
                                    <a:ahXY gdRefY="f0" minY="f6" maxY="f7">
                                      <a:pos x="f19" y="f20"/>
                                    </a:ahXY>
                                    <a:ahXY gdRefX="f3" minX="f6" maxX="f10" gdRefY="f2" minY="f6" maxY="f13">
                                      <a:pos x="f21" y="f29"/>
                                    </a:ahXY>
                                    <a:ahXY gdRefX="f1" minX="f6" maxX="f14">
                                      <a:pos x="f30" y="f22"/>
                                    </a:ahXY>
                                  </a:ahLst>
                                  <a:cxnLst>
                                    <a:cxn ang="3cd4">
                                      <a:pos x="hc" y="t"/>
                                    </a:cxn>
                                    <a:cxn ang="0">
                                      <a:pos x="r" y="vc"/>
                                    </a:cxn>
                                    <a:cxn ang="cd4">
                                      <a:pos x="hc" y="b"/>
                                    </a:cxn>
                                    <a:cxn ang="cd2">
                                      <a:pos x="l" y="vc"/>
                                    </a:cxn>
                                  </a:cxnLst>
                                  <a:rect l="f23" t="f31" r="f24" b="f25"/>
                                  <a:pathLst>
                                    <a:path w="21600" h="21600">
                                      <a:moveTo>
                                        <a:pt x="f7" y="f15"/>
                                      </a:moveTo>
                                      <a:lnTo>
                                        <a:pt x="f7" y="f7"/>
                                      </a:lnTo>
                                      <a:lnTo>
                                        <a:pt x="f6" y="f7"/>
                                      </a:lnTo>
                                      <a:lnTo>
                                        <a:pt x="f6" y="f15"/>
                                      </a:lnTo>
                                      <a:lnTo>
                                        <a:pt x="f16" y="f15"/>
                                      </a:lnTo>
                                      <a:lnTo>
                                        <a:pt x="f16" y="f27"/>
                                      </a:lnTo>
                                      <a:lnTo>
                                        <a:pt x="f26" y="f27"/>
                                      </a:lnTo>
                                      <a:lnTo>
                                        <a:pt x="f10" y="f6"/>
                                      </a:lnTo>
                                      <a:lnTo>
                                        <a:pt x="f32" y="f27"/>
                                      </a:lnTo>
                                      <a:lnTo>
                                        <a:pt x="f28" y="f27"/>
                                      </a:lnTo>
                                      <a:lnTo>
                                        <a:pt x="f28" y="f1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360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</a:ln>
                              </wps:spPr>
                              <wps:txbx>
                                <w:txbxContent>
                                  <w:p w:rsidR="006834BA" w:rsidRDefault="006834BA" w:rsidP="006834BA"/>
                                </w:txbxContent>
                              </wps:txbx>
                              <wps:bodyPr vert="horz" wrap="none" lIns="158760" tIns="82440" rIns="158760" bIns="82440" anchor="t" anchorCtr="0" compatLnSpc="0"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1BB8E47" id="Groupe 32" o:spid="_x0000_s1143" style="position:absolute;margin-left:20.2pt;margin-top:18.35pt;width:75pt;height:33pt;z-index:251662336;mso-width-relative:margin;mso-height-relative:margin" coordorigin="-4086,1047" coordsize="11198,65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">
                      <v:shape id="Forme libre 33" o:spid="_x0000_s1144" style="position:absolute;left:-4086;top:1047;width:4763;height:6508;visibility:visible;mso-wrap-style:none;v-text-anchor:top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" adj="-11796480,,5400" path="m21600,7200r,14400l,21600,,7200r8100,l8100,3600r-2700,l10800,r5400,3600l13500,3600r,3600l21600,7200xe" strokeweight=".26mm">
                        <v:stroke joinstyle="miter"/>
                        <v:formulas/>
                        <v:path arrowok="t" o:connecttype="custom" o:connectlocs="238209,0;476418,325384;238209,650768;0,325384" o:connectangles="270,0,90,180" textboxrect="0,7200,21600,21600"/>
                        <v:textbox inset="4.41mm,2.29mm,4.41mm,2.29mm">
                          <w:txbxContent>
                            <w:p w:rsidR="006834BA" w:rsidRDefault="006834BA" w:rsidP="006834BA"/>
                          </w:txbxContent>
                        </v:textbox>
                      </v:shape>
                      <v:shape id="Forme libre 34" o:spid="_x0000_s1145" style="position:absolute;left:2347;top:1047;width:4764;height:6242;visibility:visible;mso-wrap-style:none;v-text-anchor:top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" adj="-11796480,,5400" path="m21600,7200r,14400l,21600,,7200r8100,l8100,3600r-2700,l10800,r5400,3600l13500,3600r,3600l21600,7200xe" strokeweight=".26mm">
                        <v:stroke joinstyle="miter"/>
                        <v:formulas/>
                        <v:path arrowok="t" o:connecttype="custom" o:connectlocs="238209,0;476418,312085;238209,624169;0,312085" o:connectangles="270,0,90,180" textboxrect="0,7200,21600,21600"/>
                        <v:textbox inset="4.41mm,2.29mm,4.41mm,2.29mm">
                          <w:txbxContent>
                            <w:p w:rsidR="006834BA" w:rsidRDefault="006834BA" w:rsidP="006834BA"/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6834BA" w:rsidRPr="001A5CA2">
              <w:rPr>
                <w:rFonts w:asciiTheme="majorHAnsi" w:hAnsiTheme="majorHAnsi"/>
                <w:noProof/>
                <w:sz w:val="22"/>
                <w:szCs w:val="22"/>
              </w:rPr>
              <w:drawing>
                <wp:inline distT="0" distB="0" distL="0" distR="0" wp14:anchorId="530BF1C1" wp14:editId="0C466730">
                  <wp:extent cx="3171825" cy="295275"/>
                  <wp:effectExtent l="0" t="0" r="9525" b="9525"/>
                  <wp:docPr id="35" name="Image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>
                            <a:lum/>
                            <a:alphaModFix/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2255" cy="295315"/>
                          </a:xfrm>
                          <a:prstGeom prst="rect">
                            <a:avLst/>
                          </a:prstGeom>
                          <a:ln>
                            <a:noFill/>
                            <a:prstDash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34BA" w:rsidRPr="001A5CA2" w:rsidRDefault="006834BA" w:rsidP="006834BA">
            <w:pPr>
              <w:pStyle w:val="Standard"/>
              <w:rPr>
                <w:rFonts w:asciiTheme="majorHAnsi" w:hAnsiTheme="majorHAnsi"/>
                <w:sz w:val="22"/>
                <w:szCs w:val="22"/>
              </w:rPr>
            </w:pPr>
            <w:r w:rsidRPr="001A5CA2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A46E8D" w:rsidRPr="001A5CA2" w:rsidRDefault="00A46E8D" w:rsidP="00A46E8D">
            <w:pPr>
              <w:tabs>
                <w:tab w:val="right" w:pos="9072"/>
              </w:tabs>
              <w:rPr>
                <w:rFonts w:asciiTheme="majorHAnsi" w:hAnsiTheme="majorHAnsi"/>
                <w:b/>
              </w:rPr>
            </w:pPr>
          </w:p>
        </w:tc>
      </w:tr>
    </w:tbl>
    <w:p w:rsidR="005F51B5" w:rsidRPr="006243FB" w:rsidRDefault="005F51B5" w:rsidP="001A5CA2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AGaramondPro-Regular"/>
          <w:sz w:val="24"/>
          <w:szCs w:val="24"/>
        </w:rPr>
      </w:pPr>
    </w:p>
    <w:sectPr w:rsidR="005F51B5" w:rsidRPr="006243FB" w:rsidSect="001A5CA2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364F8" w:rsidRDefault="00A364F8" w:rsidP="00292093">
      <w:pPr>
        <w:spacing w:after="0" w:line="240" w:lineRule="auto"/>
      </w:pPr>
      <w:r>
        <w:separator/>
      </w:r>
    </w:p>
  </w:endnote>
  <w:endnote w:type="continuationSeparator" w:id="0">
    <w:p w:rsidR="00A364F8" w:rsidRDefault="00A364F8" w:rsidP="002920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GaramondPro-Regular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364F8" w:rsidRDefault="00A364F8" w:rsidP="00292093">
      <w:pPr>
        <w:spacing w:after="0" w:line="240" w:lineRule="auto"/>
      </w:pPr>
      <w:r>
        <w:separator/>
      </w:r>
    </w:p>
  </w:footnote>
  <w:footnote w:type="continuationSeparator" w:id="0">
    <w:p w:rsidR="00A364F8" w:rsidRDefault="00A364F8" w:rsidP="0029209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161997"/>
    <w:multiLevelType w:val="multilevel"/>
    <w:tmpl w:val="E3D287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48F59E3"/>
    <w:multiLevelType w:val="multilevel"/>
    <w:tmpl w:val="2B5839D0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2DB06476"/>
    <w:multiLevelType w:val="multilevel"/>
    <w:tmpl w:val="A7F0146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EEE293A"/>
    <w:multiLevelType w:val="multilevel"/>
    <w:tmpl w:val="B39C174E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40A94309"/>
    <w:multiLevelType w:val="multilevel"/>
    <w:tmpl w:val="E3A4A334"/>
    <w:lvl w:ilvl="0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2C428EA"/>
    <w:multiLevelType w:val="multilevel"/>
    <w:tmpl w:val="8C0C412C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6E32AFE"/>
    <w:multiLevelType w:val="multilevel"/>
    <w:tmpl w:val="05C6C8AA"/>
    <w:styleLink w:val="WW8Num3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decimal"/>
      <w:lvlText w:val="%3."/>
      <w:lvlJc w:val="left"/>
      <w:pPr>
        <w:ind w:left="2340" w:hanging="36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432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6480"/>
      </w:pPr>
    </w:lvl>
  </w:abstractNum>
  <w:abstractNum w:abstractNumId="7" w15:restartNumberingAfterBreak="0">
    <w:nsid w:val="58631DA2"/>
    <w:multiLevelType w:val="multilevel"/>
    <w:tmpl w:val="F1DE5A30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5C086A7E"/>
    <w:multiLevelType w:val="hybridMultilevel"/>
    <w:tmpl w:val="6396C660"/>
    <w:lvl w:ilvl="0" w:tplc="591E6746">
      <w:start w:val="8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C6A0F81"/>
    <w:multiLevelType w:val="multilevel"/>
    <w:tmpl w:val="EE88641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668845A0"/>
    <w:multiLevelType w:val="multilevel"/>
    <w:tmpl w:val="8F12122E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68E43BED"/>
    <w:multiLevelType w:val="multilevel"/>
    <w:tmpl w:val="660EAD6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8"/>
  </w:num>
  <w:num w:numId="2">
    <w:abstractNumId w:val="7"/>
    <w:lvlOverride w:ilvl="1">
      <w:startOverride w:val="1"/>
    </w:lvlOverride>
  </w:num>
  <w:num w:numId="3">
    <w:abstractNumId w:val="2"/>
  </w:num>
  <w:num w:numId="4">
    <w:abstractNumId w:val="11"/>
    <w:lvlOverride w:ilvl="1">
      <w:startOverride w:val="1"/>
    </w:lvlOverride>
  </w:num>
  <w:num w:numId="5">
    <w:abstractNumId w:val="0"/>
  </w:num>
  <w:num w:numId="6">
    <w:abstractNumId w:val="1"/>
    <w:lvlOverride w:ilvl="0">
      <w:startOverride w:val="1"/>
    </w:lvlOverride>
  </w:num>
  <w:num w:numId="7">
    <w:abstractNumId w:val="3"/>
  </w:num>
  <w:num w:numId="8">
    <w:abstractNumId w:val="5"/>
  </w:num>
  <w:num w:numId="9">
    <w:abstractNumId w:val="4"/>
  </w:num>
  <w:num w:numId="10">
    <w:abstractNumId w:val="10"/>
    <w:lvlOverride w:ilvl="1">
      <w:startOverride w:val="1"/>
    </w:lvlOverride>
  </w:num>
  <w:num w:numId="11">
    <w:abstractNumId w:val="9"/>
  </w:num>
  <w:num w:numId="12">
    <w:abstractNumId w:val="6"/>
  </w:num>
  <w:num w:numId="13">
    <w:abstractNumId w:val="6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E76"/>
    <w:rsid w:val="000D5554"/>
    <w:rsid w:val="001729BA"/>
    <w:rsid w:val="00195A5E"/>
    <w:rsid w:val="001A5CA2"/>
    <w:rsid w:val="00213D5C"/>
    <w:rsid w:val="00292093"/>
    <w:rsid w:val="002F5EFC"/>
    <w:rsid w:val="0030486D"/>
    <w:rsid w:val="003455F6"/>
    <w:rsid w:val="003847B0"/>
    <w:rsid w:val="0039429F"/>
    <w:rsid w:val="003968D5"/>
    <w:rsid w:val="003E421B"/>
    <w:rsid w:val="004037FB"/>
    <w:rsid w:val="00422F92"/>
    <w:rsid w:val="00485A8A"/>
    <w:rsid w:val="004E1A12"/>
    <w:rsid w:val="00501A7E"/>
    <w:rsid w:val="00503995"/>
    <w:rsid w:val="00504459"/>
    <w:rsid w:val="005170B5"/>
    <w:rsid w:val="00547D9E"/>
    <w:rsid w:val="005829B4"/>
    <w:rsid w:val="005C580D"/>
    <w:rsid w:val="005F51B5"/>
    <w:rsid w:val="006068A2"/>
    <w:rsid w:val="00606D4F"/>
    <w:rsid w:val="00610411"/>
    <w:rsid w:val="006243FB"/>
    <w:rsid w:val="0066386C"/>
    <w:rsid w:val="00676328"/>
    <w:rsid w:val="006834BA"/>
    <w:rsid w:val="0069112F"/>
    <w:rsid w:val="006F22F3"/>
    <w:rsid w:val="006F52CC"/>
    <w:rsid w:val="0076416B"/>
    <w:rsid w:val="0077680E"/>
    <w:rsid w:val="007927CF"/>
    <w:rsid w:val="007A677B"/>
    <w:rsid w:val="00816BDE"/>
    <w:rsid w:val="008356F9"/>
    <w:rsid w:val="008A122D"/>
    <w:rsid w:val="008B552A"/>
    <w:rsid w:val="00907733"/>
    <w:rsid w:val="00912E71"/>
    <w:rsid w:val="00953967"/>
    <w:rsid w:val="00963E76"/>
    <w:rsid w:val="00967F94"/>
    <w:rsid w:val="00990B12"/>
    <w:rsid w:val="009B7BD6"/>
    <w:rsid w:val="00A364F8"/>
    <w:rsid w:val="00A46E8D"/>
    <w:rsid w:val="00A56CF1"/>
    <w:rsid w:val="00AB6568"/>
    <w:rsid w:val="00B04088"/>
    <w:rsid w:val="00B11E74"/>
    <w:rsid w:val="00B12AAF"/>
    <w:rsid w:val="00B20C06"/>
    <w:rsid w:val="00B460D0"/>
    <w:rsid w:val="00B5690A"/>
    <w:rsid w:val="00BE7225"/>
    <w:rsid w:val="00BF1A1F"/>
    <w:rsid w:val="00C01FDD"/>
    <w:rsid w:val="00C64FD5"/>
    <w:rsid w:val="00CC532E"/>
    <w:rsid w:val="00CE363C"/>
    <w:rsid w:val="00CF1EAB"/>
    <w:rsid w:val="00D0182F"/>
    <w:rsid w:val="00D26970"/>
    <w:rsid w:val="00DD040A"/>
    <w:rsid w:val="00E1010B"/>
    <w:rsid w:val="00E34710"/>
    <w:rsid w:val="00E34804"/>
    <w:rsid w:val="00E46C98"/>
    <w:rsid w:val="00E9160A"/>
    <w:rsid w:val="00ED22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ABA0C91-31A7-462A-A5C9-398100E72A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Default">
    <w:name w:val="Default"/>
    <w:rsid w:val="001729BA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Paragraphedeliste">
    <w:name w:val="List Paragraph"/>
    <w:basedOn w:val="Normal"/>
    <w:uiPriority w:val="34"/>
    <w:qFormat/>
    <w:rsid w:val="00B20C06"/>
    <w:pPr>
      <w:spacing w:after="0" w:line="240" w:lineRule="auto"/>
      <w:ind w:left="720"/>
      <w:contextualSpacing/>
      <w:jc w:val="both"/>
    </w:pPr>
    <w:rPr>
      <w:rFonts w:ascii="Arial" w:eastAsia="Times New Roman" w:hAnsi="Arial" w:cs="Arial"/>
      <w:sz w:val="20"/>
      <w:szCs w:val="20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20C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20C06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7A677B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Standard">
    <w:name w:val="Standard"/>
    <w:rsid w:val="00B04088"/>
    <w:pPr>
      <w:suppressAutoHyphens/>
      <w:autoSpaceDN w:val="0"/>
      <w:spacing w:after="0" w:line="240" w:lineRule="auto"/>
      <w:textAlignment w:val="baseline"/>
    </w:pPr>
    <w:rPr>
      <w:rFonts w:ascii="Times New Roman" w:eastAsia="Times New Roman" w:hAnsi="Times New Roman" w:cs="Times New Roman"/>
      <w:kern w:val="3"/>
      <w:sz w:val="24"/>
      <w:szCs w:val="24"/>
      <w:lang w:eastAsia="fr-FR"/>
    </w:rPr>
  </w:style>
  <w:style w:type="numbering" w:customStyle="1" w:styleId="WW8Num3">
    <w:name w:val="WW8Num3"/>
    <w:basedOn w:val="Aucuneliste"/>
    <w:rsid w:val="008356F9"/>
    <w:pPr>
      <w:numPr>
        <w:numId w:val="12"/>
      </w:numPr>
    </w:pPr>
  </w:style>
  <w:style w:type="character" w:styleId="Textedelespacerserv">
    <w:name w:val="Placeholder Text"/>
    <w:basedOn w:val="Policepardfaut"/>
    <w:uiPriority w:val="99"/>
    <w:semiHidden/>
    <w:rsid w:val="00676328"/>
    <w:rPr>
      <w:color w:val="808080"/>
    </w:rPr>
  </w:style>
  <w:style w:type="table" w:styleId="Grilledutableau">
    <w:name w:val="Table Grid"/>
    <w:basedOn w:val="TableauNormal"/>
    <w:uiPriority w:val="59"/>
    <w:rsid w:val="005C58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29209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92093"/>
  </w:style>
  <w:style w:type="paragraph" w:styleId="Pieddepage">
    <w:name w:val="footer"/>
    <w:basedOn w:val="Normal"/>
    <w:link w:val="PieddepageCar"/>
    <w:uiPriority w:val="99"/>
    <w:unhideWhenUsed/>
    <w:rsid w:val="0029209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9209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8184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87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1068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347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245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33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012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442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60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14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910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229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1053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1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3365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118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5530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73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76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2346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029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763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00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82</Words>
  <Characters>4302</Characters>
  <Application>Microsoft Office Word</Application>
  <DocSecurity>0</DocSecurity>
  <Lines>35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ctorat</dc:creator>
  <cp:lastModifiedBy>MARIE PAULE SAISSAC</cp:lastModifiedBy>
  <cp:revision>2</cp:revision>
  <cp:lastPrinted>2017-10-11T13:12:00Z</cp:lastPrinted>
  <dcterms:created xsi:type="dcterms:W3CDTF">2018-01-23T16:43:00Z</dcterms:created>
  <dcterms:modified xsi:type="dcterms:W3CDTF">2018-01-23T16:43:00Z</dcterms:modified>
</cp:coreProperties>
</file>